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2A36B7">
          <w:footerReference w:type="even" r:id="rId9"/>
          <w:footerReference w:type="default" r:id="rId10"/>
          <w:footerReference w:type="first" r:id="rId11"/>
          <w:pgSz w:w="11907" w:h="16840"/>
          <w:pgMar w:top="1134" w:right="1134" w:bottom="1134" w:left="1701" w:header="567" w:footer="567" w:gutter="0"/>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42785B"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B04B2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B04B26">
        <w:rPr>
          <w:rFonts w:cs="Arial"/>
          <w:bCs/>
          <w:kern w:val="32"/>
          <w:sz w:val="28"/>
          <w:szCs w:val="32"/>
          <w:lang w:val="vi-VN"/>
        </w:rPr>
        <w:t>2.1.1 Tình hình nghiên cứu trong nước</w:t>
      </w:r>
      <w:r w:rsidR="007323E2" w:rsidRPr="00B04B26">
        <w:rPr>
          <w:rFonts w:cs="Arial"/>
          <w:bCs/>
          <w:kern w:val="32"/>
          <w:sz w:val="28"/>
          <w:szCs w:val="32"/>
          <w:lang w:val="vi-VN"/>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A36B7">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B04B26" w:rsidRDefault="00C25206" w:rsidP="006935A1">
      <w:pPr>
        <w:pStyle w:val="Content"/>
        <w:rPr>
          <w:lang w:val="vi-VN"/>
        </w:rPr>
      </w:pPr>
      <w:r w:rsidRPr="00B04B26">
        <w:rPr>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B04B26" w:rsidRDefault="00E552AD" w:rsidP="006935A1">
      <w:pPr>
        <w:pStyle w:val="Content"/>
        <w:rPr>
          <w:lang w:val="vi-VN"/>
        </w:rPr>
      </w:pPr>
      <w:r w:rsidRPr="00B04B26">
        <w:rPr>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B04B26" w:rsidRDefault="00511C4A" w:rsidP="00511C4A">
      <w:pPr>
        <w:pStyle w:val="Content"/>
        <w:rPr>
          <w:lang w:val="vi-VN"/>
        </w:rPr>
      </w:pPr>
      <w:r w:rsidRPr="00B04B26">
        <w:rPr>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B04B26" w:rsidRDefault="00185C99" w:rsidP="00511C4A">
      <w:pPr>
        <w:pStyle w:val="Content"/>
        <w:rPr>
          <w:lang w:val="vi-VN"/>
        </w:rPr>
      </w:pPr>
      <w:r w:rsidRPr="00B04B26">
        <w:rPr>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B04B26" w:rsidRDefault="00471296" w:rsidP="00185C99">
      <w:pPr>
        <w:pStyle w:val="Content"/>
        <w:rPr>
          <w:lang w:val="vi-VN"/>
        </w:rPr>
      </w:pPr>
      <w:r w:rsidRPr="00B04B26">
        <w:rPr>
          <w:lang w:val="vi-VN"/>
        </w:rPr>
        <w:lastRenderedPageBreak/>
        <w:t>6. Tổng quan về lĩnh vực nghiên cứu trước có liên quan</w:t>
      </w:r>
      <w:r w:rsidR="00E50EC7" w:rsidRPr="00B04B26">
        <w:rPr>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40.5pt" o:ole="">
            <v:imagedata r:id="rId13" o:title=""/>
          </v:shape>
          <o:OLEObject Type="Embed" ProgID="Equation.DSMT4" ShapeID="_x0000_i1025" DrawAspect="Content" ObjectID="_175768014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026" type="#_x0000_t75" style="width:65.25pt;height:36.75pt" o:ole="">
            <v:imagedata r:id="rId15" o:title=""/>
          </v:shape>
          <o:OLEObject Type="Embed" ProgID="Equation.DSMT4" ShapeID="_x0000_i1026" DrawAspect="Content" ObjectID="_175768014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027" type="#_x0000_t75" style="width:132.75pt;height:162pt" o:ole="">
            <v:imagedata r:id="rId17" o:title=""/>
          </v:shape>
          <o:OLEObject Type="Embed" ProgID="Equation.DSMT4" ShapeID="_x0000_i1027" DrawAspect="Content" ObjectID="_175768014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028" type="#_x0000_t75" style="width:102pt;height:20.25pt" o:ole="">
            <v:imagedata r:id="rId19" o:title=""/>
          </v:shape>
          <o:OLEObject Type="Embed" ProgID="Equation.DSMT4" ShapeID="_x0000_i1028" DrawAspect="Content" ObjectID="_175768014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029" type="#_x0000_t75" style="width:114pt;height:40.5pt" o:ole="">
            <v:imagedata r:id="rId21" o:title=""/>
          </v:shape>
          <o:OLEObject Type="Embed" ProgID="Equation.DSMT4" ShapeID="_x0000_i1029" DrawAspect="Content" ObjectID="_1757680149"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791DF28" w:rsidR="00C4710A" w:rsidRDefault="00C4710A" w:rsidP="00C4710A">
      <w:pPr>
        <w:pStyle w:val="MTDisplayEquation"/>
      </w:pPr>
      <w:r>
        <w:tab/>
      </w:r>
      <w:r w:rsidRPr="00C4710A">
        <w:rPr>
          <w:position w:val="-30"/>
        </w:rPr>
        <w:object w:dxaOrig="2140" w:dyaOrig="820" w14:anchorId="4F4A584A">
          <v:shape id="_x0000_i1030" type="#_x0000_t75" style="width:107.25pt;height:40.5pt" o:ole="">
            <v:imagedata r:id="rId23" o:title=""/>
          </v:shape>
          <o:OLEObject Type="Embed" ProgID="Equation.DSMT4" ShapeID="_x0000_i1030" DrawAspect="Content" ObjectID="_175768015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1E52CFE3" w:rsidR="007A4579" w:rsidRDefault="007A4579" w:rsidP="007A4579">
      <w:pPr>
        <w:pStyle w:val="MTDisplayEquation"/>
      </w:pPr>
      <w:r>
        <w:tab/>
      </w:r>
      <w:r w:rsidRPr="007A4579">
        <w:rPr>
          <w:position w:val="-30"/>
        </w:rPr>
        <w:object w:dxaOrig="1640" w:dyaOrig="780" w14:anchorId="1B235478">
          <v:shape id="_x0000_i1031" type="#_x0000_t75" style="width:82.5pt;height:39pt" o:ole="">
            <v:imagedata r:id="rId25" o:title=""/>
          </v:shape>
          <o:OLEObject Type="Embed" ProgID="Equation.DSMT4" ShapeID="_x0000_i1031" DrawAspect="Content" ObjectID="_175768015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1FC680EC" w:rsidR="00EE3788" w:rsidRDefault="00EE3788" w:rsidP="00EE3788">
      <w:pPr>
        <w:pStyle w:val="MTDisplayEquation"/>
      </w:pPr>
      <w:r>
        <w:tab/>
      </w:r>
      <w:r w:rsidRPr="00EE3788">
        <w:rPr>
          <w:position w:val="-32"/>
        </w:rPr>
        <w:object w:dxaOrig="3300" w:dyaOrig="760" w14:anchorId="4E135ADE">
          <v:shape id="_x0000_i1032" type="#_x0000_t75" style="width:165pt;height:38.25pt" o:ole="">
            <v:imagedata r:id="rId27" o:title=""/>
          </v:shape>
          <o:OLEObject Type="Embed" ProgID="Equation.DSMT4" ShapeID="_x0000_i1032" DrawAspect="Content" ObjectID="_175768015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8389ABF"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29" o:title=""/>
          </v:shape>
          <o:OLEObject Type="Embed" ProgID="Equation.DSMT4" ShapeID="_x0000_i1033" DrawAspect="Content" ObjectID="_1757680153"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1" o:title=""/>
          </v:shape>
          <o:OLEObject Type="Embed" ProgID="Equation.DSMT4" ShapeID="_x0000_i1034" DrawAspect="Content" ObjectID="_1757680154"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035" type="#_x0000_t75" style="width:84pt;height:36.75pt" o:ole="">
            <v:imagedata r:id="rId33" o:title=""/>
          </v:shape>
          <o:OLEObject Type="Embed" ProgID="Equation.DSMT4" ShapeID="_x0000_i1035" DrawAspect="Content" ObjectID="_1757680155"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566C0BAC" w:rsidR="00D961DD" w:rsidRDefault="00D961DD" w:rsidP="00D961DD">
      <w:pPr>
        <w:pStyle w:val="MTDisplayEquation"/>
      </w:pPr>
      <w:r>
        <w:tab/>
      </w:r>
      <w:r w:rsidRPr="00D961DD">
        <w:rPr>
          <w:position w:val="-32"/>
        </w:rPr>
        <w:object w:dxaOrig="1900" w:dyaOrig="740" w14:anchorId="1D0C9EEE">
          <v:shape id="_x0000_i1036" type="#_x0000_t75" style="width:95.25pt;height:36.75pt" o:ole="">
            <v:imagedata r:id="rId35" o:title=""/>
          </v:shape>
          <o:OLEObject Type="Embed" ProgID="Equation.DSMT4" ShapeID="_x0000_i1036" DrawAspect="Content" ObjectID="_175768015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B7DDA35" w:rsidR="00475649" w:rsidRDefault="00475649" w:rsidP="00475649">
      <w:pPr>
        <w:pStyle w:val="MTDisplayEquation"/>
      </w:pPr>
      <w:r>
        <w:tab/>
      </w:r>
      <w:r w:rsidRPr="00475649">
        <w:rPr>
          <w:position w:val="-32"/>
        </w:rPr>
        <w:object w:dxaOrig="3519" w:dyaOrig="740" w14:anchorId="6090C049">
          <v:shape id="_x0000_i1037" type="#_x0000_t75" style="width:175.5pt;height:36.75pt" o:ole="">
            <v:imagedata r:id="rId37" o:title=""/>
          </v:shape>
          <o:OLEObject Type="Embed" ProgID="Equation.DSMT4" ShapeID="_x0000_i1037" DrawAspect="Content" ObjectID="_175768015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724CBB0" w:rsidR="005572A1" w:rsidRDefault="005572A1" w:rsidP="005572A1">
      <w:pPr>
        <w:pStyle w:val="MTDisplayEquation"/>
      </w:pPr>
      <w:r>
        <w:tab/>
      </w:r>
      <w:r w:rsidRPr="005572A1">
        <w:rPr>
          <w:position w:val="-118"/>
        </w:rPr>
        <w:object w:dxaOrig="3320" w:dyaOrig="2380" w14:anchorId="66A8A246">
          <v:shape id="_x0000_i1038" type="#_x0000_t75" style="width:165.75pt;height:118.5pt" o:ole="">
            <v:imagedata r:id="rId39" o:title=""/>
          </v:shape>
          <o:OLEObject Type="Embed" ProgID="Equation.DSMT4" ShapeID="_x0000_i1038" DrawAspect="Content" ObjectID="_175768015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21D1485A" w:rsidR="00304AE2" w:rsidRDefault="00304AE2" w:rsidP="00304AE2">
      <w:pPr>
        <w:pStyle w:val="MTDisplayEquation"/>
      </w:pPr>
      <w:r>
        <w:tab/>
      </w:r>
      <w:r w:rsidRPr="00304AE2">
        <w:rPr>
          <w:position w:val="-30"/>
        </w:rPr>
        <w:object w:dxaOrig="1080" w:dyaOrig="780" w14:anchorId="6B5AF33A">
          <v:shape id="_x0000_i1039" type="#_x0000_t75" style="width:54pt;height:39pt" o:ole="">
            <v:imagedata r:id="rId41" o:title=""/>
          </v:shape>
          <o:OLEObject Type="Embed" ProgID="Equation.DSMT4" ShapeID="_x0000_i1039" DrawAspect="Content" ObjectID="_175768015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1EDFD584" w:rsidR="0084377E" w:rsidRDefault="00AD1FE7" w:rsidP="00AD1FE7">
      <w:pPr>
        <w:pStyle w:val="MTDisplayEquation"/>
      </w:pPr>
      <w:r>
        <w:tab/>
      </w:r>
      <w:r w:rsidRPr="00AD1FE7">
        <w:rPr>
          <w:position w:val="-30"/>
        </w:rPr>
        <w:object w:dxaOrig="1840" w:dyaOrig="780" w14:anchorId="343163B6">
          <v:shape id="_x0000_i1040" type="#_x0000_t75" style="width:92.25pt;height:39pt" o:ole="">
            <v:imagedata r:id="rId43" o:title=""/>
          </v:shape>
          <o:OLEObject Type="Embed" ProgID="Equation.DSMT4" ShapeID="_x0000_i1040" DrawAspect="Content" ObjectID="_175768016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041" type="#_x0000_t75" style="width:114pt;height:39pt" o:ole="">
            <v:imagedata r:id="rId45" o:title=""/>
          </v:shape>
          <o:OLEObject Type="Embed" ProgID="Equation.DSMT4" ShapeID="_x0000_i1041" DrawAspect="Content" ObjectID="_175768016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6C26AAE4" w:rsidR="00DB35B8" w:rsidRDefault="00BD20E8" w:rsidP="00BD20E8">
      <w:pPr>
        <w:pStyle w:val="MTDisplayEquation"/>
      </w:pPr>
      <w:r>
        <w:tab/>
      </w:r>
      <w:r w:rsidRPr="00BD20E8">
        <w:rPr>
          <w:position w:val="-30"/>
        </w:rPr>
        <w:object w:dxaOrig="1960" w:dyaOrig="700" w14:anchorId="650F266E">
          <v:shape id="_x0000_i1042" type="#_x0000_t75" style="width:97.5pt;height:35.25pt" o:ole="">
            <v:imagedata r:id="rId47" o:title=""/>
          </v:shape>
          <o:OLEObject Type="Embed" ProgID="Equation.DSMT4" ShapeID="_x0000_i1042" DrawAspect="Content" ObjectID="_1757680162"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0E435C50" w:rsidR="00CD1D53" w:rsidRDefault="00CB2947" w:rsidP="00CB2947">
      <w:pPr>
        <w:pStyle w:val="MTDisplayEquation"/>
      </w:pPr>
      <w:r>
        <w:tab/>
      </w:r>
      <w:r w:rsidRPr="00CB2947">
        <w:rPr>
          <w:position w:val="-36"/>
        </w:rPr>
        <w:object w:dxaOrig="2659" w:dyaOrig="780" w14:anchorId="2AB083EB">
          <v:shape id="_x0000_i1043" type="#_x0000_t75" style="width:132.75pt;height:39pt" o:ole="">
            <v:imagedata r:id="rId49" o:title=""/>
          </v:shape>
          <o:OLEObject Type="Embed" ProgID="Equation.DSMT4" ShapeID="_x0000_i1043" DrawAspect="Content" ObjectID="_175768016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044" type="#_x0000_t75" style="width:183.75pt;height:39pt" o:ole="">
            <v:imagedata r:id="rId51" o:title=""/>
          </v:shape>
          <o:OLEObject Type="Embed" ProgID="Equation.DSMT4" ShapeID="_x0000_i1044" DrawAspect="Content" ObjectID="_1757680164"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D542DEF" w:rsidR="00293063" w:rsidRDefault="00942708" w:rsidP="00942708">
      <w:pPr>
        <w:pStyle w:val="MTDisplayEquation"/>
      </w:pPr>
      <w:r>
        <w:tab/>
      </w:r>
      <w:r w:rsidRPr="00942708">
        <w:rPr>
          <w:position w:val="-36"/>
        </w:rPr>
        <w:object w:dxaOrig="2780" w:dyaOrig="820" w14:anchorId="4A1BF6E6">
          <v:shape id="_x0000_i1045" type="#_x0000_t75" style="width:139.5pt;height:40.5pt" o:ole="">
            <v:imagedata r:id="rId53" o:title=""/>
          </v:shape>
          <o:OLEObject Type="Embed" ProgID="Equation.DSMT4" ShapeID="_x0000_i1045" DrawAspect="Content" ObjectID="_175768016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1CEDF34D" w:rsidR="00B94E8C" w:rsidRDefault="004A5CF3" w:rsidP="004A5CF3">
      <w:pPr>
        <w:pStyle w:val="MTDisplayEquation"/>
      </w:pPr>
      <w:r>
        <w:tab/>
      </w:r>
      <w:r w:rsidRPr="004A5CF3">
        <w:rPr>
          <w:position w:val="-30"/>
        </w:rPr>
        <w:object w:dxaOrig="2020" w:dyaOrig="760" w14:anchorId="5A028FF0">
          <v:shape id="_x0000_i1046" type="#_x0000_t75" style="width:101.25pt;height:38.25pt" o:ole="">
            <v:imagedata r:id="rId55" o:title=""/>
          </v:shape>
          <o:OLEObject Type="Embed" ProgID="Equation.DSMT4" ShapeID="_x0000_i1046" DrawAspect="Content" ObjectID="_175768016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BB566EF" w:rsidR="00157459" w:rsidRDefault="00ED1715" w:rsidP="00ED1715">
      <w:pPr>
        <w:pStyle w:val="MTDisplayEquation"/>
      </w:pPr>
      <w:r>
        <w:lastRenderedPageBreak/>
        <w:tab/>
      </w:r>
      <w:r w:rsidRPr="00ED1715">
        <w:rPr>
          <w:position w:val="-82"/>
        </w:rPr>
        <w:object w:dxaOrig="3840" w:dyaOrig="1760" w14:anchorId="2DB5BDFD">
          <v:shape id="_x0000_i1047" type="#_x0000_t75" style="width:192pt;height:87.75pt" o:ole="">
            <v:imagedata r:id="rId57" o:title=""/>
          </v:shape>
          <o:OLEObject Type="Embed" ProgID="Equation.DSMT4" ShapeID="_x0000_i1047" DrawAspect="Content" ObjectID="_175768016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1ACC7B8" w:rsidR="00B15C9E" w:rsidRDefault="003252CF" w:rsidP="003252CF">
      <w:pPr>
        <w:pStyle w:val="MTDisplayEquation"/>
      </w:pPr>
      <w:r>
        <w:tab/>
      </w:r>
      <w:r w:rsidRPr="003252CF">
        <w:rPr>
          <w:position w:val="-84"/>
        </w:rPr>
        <w:object w:dxaOrig="6060" w:dyaOrig="1800" w14:anchorId="715E0F6A">
          <v:shape id="_x0000_i1048" type="#_x0000_t75" style="width:303pt;height:90.75pt" o:ole="">
            <v:imagedata r:id="rId59" o:title=""/>
          </v:shape>
          <o:OLEObject Type="Embed" ProgID="Equation.DSMT4" ShapeID="_x0000_i1048" DrawAspect="Content" ObjectID="_175768016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049" type="#_x0000_t75" style="width:272.25pt;height:44.25pt" o:ole="">
            <v:imagedata r:id="rId61" o:title=""/>
          </v:shape>
          <o:OLEObject Type="Embed" ProgID="Equation.DSMT4" ShapeID="_x0000_i1049" DrawAspect="Content" ObjectID="_1757680169"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761C436D" w:rsidR="00DC1294" w:rsidRDefault="00816E21" w:rsidP="00816E21">
      <w:pPr>
        <w:pStyle w:val="MTDisplayEquation"/>
      </w:pPr>
      <w:r>
        <w:tab/>
      </w:r>
      <w:r w:rsidRPr="00816E21">
        <w:rPr>
          <w:position w:val="-30"/>
        </w:rPr>
        <w:object w:dxaOrig="1960" w:dyaOrig="800" w14:anchorId="3B91F47F">
          <v:shape id="_x0000_i1050" type="#_x0000_t75" style="width:97.5pt;height:39.75pt" o:ole="">
            <v:imagedata r:id="rId63" o:title=""/>
          </v:shape>
          <o:OLEObject Type="Embed" ProgID="Equation.DSMT4" ShapeID="_x0000_i1050" DrawAspect="Content" ObjectID="_1757680170"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25pt;height:14.25pt" o:ole="">
            <v:imagedata r:id="rId65" o:title=""/>
          </v:shape>
          <o:OLEObject Type="Embed" ProgID="Equation.DSMT4" ShapeID="_x0000_i1051" DrawAspect="Content" ObjectID="_1757680171"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7" o:title=""/>
          </v:shape>
          <o:OLEObject Type="Embed" ProgID="Equation.DSMT4" ShapeID="_x0000_i1052" DrawAspect="Content" ObjectID="_1757680172" r:id="rId68"/>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0450AEAC" w:rsidR="00EB0A52" w:rsidRDefault="00EB0A52" w:rsidP="00EB0A52">
      <w:pPr>
        <w:pStyle w:val="MTDisplayEquation"/>
      </w:pPr>
      <w:r>
        <w:lastRenderedPageBreak/>
        <w:tab/>
      </w:r>
      <w:r w:rsidRPr="00EB0A52">
        <w:rPr>
          <w:position w:val="-32"/>
        </w:rPr>
        <w:object w:dxaOrig="1080" w:dyaOrig="760" w14:anchorId="6F698D91">
          <v:shape id="_x0000_i1053" type="#_x0000_t75" style="width:54pt;height:38.25pt" o:ole="">
            <v:imagedata r:id="rId69" o:title=""/>
          </v:shape>
          <o:OLEObject Type="Embed" ProgID="Equation.DSMT4" ShapeID="_x0000_i1053" DrawAspect="Content" ObjectID="_1757680173"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75pt" o:ole="">
            <v:imagedata r:id="rId71" o:title=""/>
          </v:shape>
          <o:OLEObject Type="Embed" ProgID="Equation.DSMT4" ShapeID="_x0000_i1054" DrawAspect="Content" ObjectID="_175768017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75pt;height:20.25pt" o:ole="">
            <v:imagedata r:id="rId73" o:title=""/>
          </v:shape>
          <o:OLEObject Type="Embed" ProgID="Equation.DSMT4" ShapeID="_x0000_i1055" DrawAspect="Content" ObjectID="_1757680175"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5B4609B9" w:rsidR="00202D3A" w:rsidRDefault="00C31235" w:rsidP="00C31235">
      <w:pPr>
        <w:pStyle w:val="MTDisplayEquation"/>
      </w:pPr>
      <w:r>
        <w:tab/>
      </w:r>
      <w:r w:rsidRPr="00C31235">
        <w:rPr>
          <w:position w:val="-32"/>
        </w:rPr>
        <w:object w:dxaOrig="3320" w:dyaOrig="740" w14:anchorId="22F1A0EC">
          <v:shape id="_x0000_i1056" type="#_x0000_t75" style="width:165.75pt;height:36.75pt" o:ole="">
            <v:imagedata r:id="rId75" o:title=""/>
          </v:shape>
          <o:OLEObject Type="Embed" ProgID="Equation.DSMT4" ShapeID="_x0000_i1056" DrawAspect="Content" ObjectID="_1757680176"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5E89A32" w14:textId="12115AA3" w:rsidR="00C31235" w:rsidRDefault="00C31235" w:rsidP="00C31235">
      <w:r>
        <w:t>và</w:t>
      </w:r>
    </w:p>
    <w:p w14:paraId="780E0EAB" w14:textId="77777777" w:rsidR="00C31235" w:rsidRPr="00C31235" w:rsidRDefault="00C31235" w:rsidP="00C31235"/>
    <w:p w14:paraId="2699F630" w14:textId="6B2CDCD9" w:rsidR="00F6776E" w:rsidRDefault="002B6608" w:rsidP="002B6608">
      <w:pPr>
        <w:pStyle w:val="MTDisplayEquation"/>
      </w:pPr>
      <w:r>
        <w:tab/>
      </w:r>
      <w:r w:rsidRPr="002B6608">
        <w:rPr>
          <w:position w:val="-32"/>
        </w:rPr>
        <w:object w:dxaOrig="4020" w:dyaOrig="740" w14:anchorId="06A75662">
          <v:shape id="_x0000_i1057" type="#_x0000_t75" style="width:201pt;height:36.75pt" o:ole="">
            <v:imagedata r:id="rId77" o:title=""/>
          </v:shape>
          <o:OLEObject Type="Embed" ProgID="Equation.DSMT4" ShapeID="_x0000_i1057" DrawAspect="Content" ObjectID="_1757680177"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9</w:instrText>
        </w:r>
      </w:fldSimple>
      <w:r>
        <w:instrText>)</w:instrText>
      </w:r>
      <w:r>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5AD682C0" w:rsidR="00F6776E" w:rsidRDefault="00787D32" w:rsidP="00787D32">
      <w:pPr>
        <w:pStyle w:val="MTDisplayEquation"/>
      </w:pPr>
      <w:r>
        <w:tab/>
      </w:r>
      <w:r w:rsidRPr="00787D32">
        <w:rPr>
          <w:position w:val="-32"/>
        </w:rPr>
        <w:object w:dxaOrig="3519" w:dyaOrig="740" w14:anchorId="3EC4A6AB">
          <v:shape id="_x0000_i1058" type="#_x0000_t75" style="width:175.5pt;height:36.75pt" o:ole="">
            <v:imagedata r:id="rId79" o:title=""/>
          </v:shape>
          <o:OLEObject Type="Embed" ProgID="Equation.DSMT4" ShapeID="_x0000_i1058" DrawAspect="Content" ObjectID="_1757680178"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5E47F03" w:rsidR="007A57F6" w:rsidRDefault="0051673A" w:rsidP="0051673A">
      <w:pPr>
        <w:pStyle w:val="MTDisplayEquation"/>
      </w:pPr>
      <w:r>
        <w:tab/>
      </w:r>
      <w:r w:rsidR="00971D46" w:rsidRPr="00971D46">
        <w:rPr>
          <w:position w:val="-30"/>
        </w:rPr>
        <w:object w:dxaOrig="999" w:dyaOrig="780" w14:anchorId="54D5AF97">
          <v:shape id="_x0000_i1059" type="#_x0000_t75" style="width:50.25pt;height:39pt" o:ole="">
            <v:imagedata r:id="rId81" o:title=""/>
          </v:shape>
          <o:OLEObject Type="Embed" ProgID="Equation.DSMT4" ShapeID="_x0000_i1059" DrawAspect="Content" ObjectID="_1757680179"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5pt" o:ole="">
            <v:imagedata r:id="rId83" o:title=""/>
          </v:shape>
          <o:OLEObject Type="Embed" ProgID="Equation.DSMT4" ShapeID="_x0000_i1060" DrawAspect="Content" ObjectID="_1757680180"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1.5pt" o:ole="">
            <v:imagedata r:id="rId85" o:title=""/>
          </v:shape>
          <o:OLEObject Type="Embed" ProgID="Equation.DSMT4" ShapeID="_x0000_i1061" DrawAspect="Content" ObjectID="_1757680181" r:id="rId86"/>
        </w:object>
      </w:r>
      <w:r>
        <w:t xml:space="preserve"> cho phần bên phải đường S-N</w:t>
      </w:r>
    </w:p>
    <w:p w14:paraId="114E08D8" w14:textId="35ACCB8E" w:rsidR="00AD74B9" w:rsidRDefault="00AD74B9" w:rsidP="00A50E61">
      <w:pPr>
        <w:pStyle w:val="Caption"/>
        <w:keepNext/>
        <w:jc w:val="right"/>
      </w:pPr>
      <w:r>
        <w:t xml:space="preserve">Bảng </w:t>
      </w:r>
      <w:r w:rsidR="00C704D9">
        <w:fldChar w:fldCharType="begin"/>
      </w:r>
      <w:r w:rsidR="00C704D9">
        <w:instrText xml:space="preserve"> STYLEREF 1 \s </w:instrText>
      </w:r>
      <w:r w:rsidR="00C704D9">
        <w:fldChar w:fldCharType="separate"/>
      </w:r>
      <w:r w:rsidR="00C704D9">
        <w:rPr>
          <w:noProof/>
        </w:rPr>
        <w:t>1</w:t>
      </w:r>
      <w:r w:rsidR="00C704D9">
        <w:fldChar w:fldCharType="end"/>
      </w:r>
      <w:r w:rsidR="00C704D9">
        <w:t>.</w:t>
      </w:r>
      <w:r w:rsidR="00C704D9">
        <w:fldChar w:fldCharType="begin"/>
      </w:r>
      <w:r w:rsidR="00C704D9">
        <w:instrText xml:space="preserve"> SEQ Bảng \* ARABIC \s 1 </w:instrText>
      </w:r>
      <w:r w:rsidR="00C704D9">
        <w:fldChar w:fldCharType="separate"/>
      </w:r>
      <w:r w:rsidR="00C704D9">
        <w:rPr>
          <w:noProof/>
        </w:rPr>
        <w:t>1</w:t>
      </w:r>
      <w:r w:rsidR="00C704D9">
        <w:fldChar w:fldCharType="end"/>
      </w:r>
      <w:r w:rsidRPr="00AD74B9">
        <w:t xml:space="preserve"> Bảng tính cho </w:t>
      </w:r>
      <w:r>
        <w:t>hư hỏng</w:t>
      </w:r>
      <w:r w:rsidRPr="00AD74B9">
        <w:t xml:space="preserve"> mỏi với đường cong S-N </w:t>
      </w:r>
      <w:r>
        <w:t>biline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25pt" o:ole="">
                  <v:imagedata r:id="rId87" o:title=""/>
                </v:shape>
                <o:OLEObject Type="Embed" ProgID="Equation.DSMT4" ShapeID="_x0000_i1062" DrawAspect="Content" ObjectID="_1757680182"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6.75pt;height:20.25pt" o:ole="">
                  <v:imagedata r:id="rId89" o:title=""/>
                </v:shape>
                <o:OLEObject Type="Embed" ProgID="Equation.DSMT4" ShapeID="_x0000_i1063" DrawAspect="Content" ObjectID="_1757680183"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25pt;height:20.25pt" o:ole="">
                  <v:imagedata r:id="rId91" o:title=""/>
                </v:shape>
                <o:OLEObject Type="Embed" ProgID="Equation.DSMT4" ShapeID="_x0000_i1064" DrawAspect="Content" ObjectID="_1757680184"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pt;height:20.25pt" o:ole="">
                  <v:imagedata r:id="rId93" o:title=""/>
                </v:shape>
                <o:OLEObject Type="Embed" ProgID="Equation.DSMT4" ShapeID="_x0000_i1065" DrawAspect="Content" ObjectID="_1757680185"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5pt;height:21.75pt" o:ole="">
                  <v:imagedata r:id="rId95" o:title=""/>
                </v:shape>
                <o:OLEObject Type="Embed" ProgID="Equation.DSMT4" ShapeID="_x0000_i1066" DrawAspect="Content" ObjectID="_1757680186"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25pt;height:25.5pt" o:ole="">
                  <v:imagedata r:id="rId97" o:title=""/>
                </v:shape>
                <o:OLEObject Type="Embed" ProgID="Equation.DSMT4" ShapeID="_x0000_i1067" DrawAspect="Content" ObjectID="_1757680187"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5pt;height:25.5pt" o:ole="">
                  <v:imagedata r:id="rId99" o:title=""/>
                </v:shape>
                <o:OLEObject Type="Embed" ProgID="Equation.DSMT4" ShapeID="_x0000_i1068" DrawAspect="Content" ObjectID="_1757680188"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r>
        <w:lastRenderedPageBreak/>
        <w:t>Xác suất bị vượt quá</w:t>
      </w:r>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75pt;height:18.75pt" o:ole="">
            <v:imagedata r:id="rId101" o:title=""/>
          </v:shape>
          <o:OLEObject Type="Embed" ProgID="Equation.DSMT4" ShapeID="_x0000_i1069" DrawAspect="Content" ObjectID="_1757680189"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25pt;height:18.75pt" o:ole="">
            <v:imagedata r:id="rId103" o:title=""/>
          </v:shape>
          <o:OLEObject Type="Embed" ProgID="Equation.DSMT4" ShapeID="_x0000_i1070" DrawAspect="Content" ObjectID="_1757680190"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071" type="#_x0000_t75" style="width:116.25pt;height:39.75pt" o:ole="">
            <v:imagedata r:id="rId105" o:title=""/>
          </v:shape>
          <o:OLEObject Type="Embed" ProgID="Equation.DSMT4" ShapeID="_x0000_i1071" DrawAspect="Content" ObjectID="_1757680191"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2D78706" w:rsidR="000B089D" w:rsidRDefault="000B089D" w:rsidP="000B089D">
      <w:pPr>
        <w:pStyle w:val="MTDisplayEquation"/>
      </w:pPr>
      <w:r>
        <w:tab/>
      </w:r>
      <w:r w:rsidRPr="000B089D">
        <w:rPr>
          <w:position w:val="-32"/>
        </w:rPr>
        <w:object w:dxaOrig="3320" w:dyaOrig="800" w14:anchorId="3E7C0229">
          <v:shape id="_x0000_i1072" type="#_x0000_t75" style="width:165.75pt;height:39.75pt" o:ole="">
            <v:imagedata r:id="rId107" o:title=""/>
          </v:shape>
          <o:OLEObject Type="Embed" ProgID="Equation.DSMT4" ShapeID="_x0000_i1072" DrawAspect="Content" ObjectID="_1757680192"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56A7F0C1" w:rsidR="00875D38" w:rsidRDefault="00875D38" w:rsidP="00875D38">
      <w:pPr>
        <w:pStyle w:val="MTDisplayEquation"/>
      </w:pPr>
      <w:r>
        <w:tab/>
      </w:r>
      <w:r w:rsidRPr="00875D38">
        <w:rPr>
          <w:position w:val="-36"/>
        </w:rPr>
        <w:object w:dxaOrig="2320" w:dyaOrig="740" w14:anchorId="0507DFB4">
          <v:shape id="_x0000_i1073" type="#_x0000_t75" style="width:116.25pt;height:36.75pt" o:ole="">
            <v:imagedata r:id="rId109" o:title=""/>
          </v:shape>
          <o:OLEObject Type="Embed" ProgID="Equation.DSMT4" ShapeID="_x0000_i1073" DrawAspect="Content" ObjectID="_1757680193"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D6F2839" w:rsidR="007B0065" w:rsidRDefault="007B0065" w:rsidP="007B0065">
      <w:pPr>
        <w:pStyle w:val="MTDisplayEquation"/>
      </w:pPr>
      <w:r>
        <w:tab/>
      </w:r>
      <w:r w:rsidRPr="007B0065">
        <w:rPr>
          <w:position w:val="-32"/>
        </w:rPr>
        <w:object w:dxaOrig="3680" w:dyaOrig="800" w14:anchorId="4B741BB9">
          <v:shape id="_x0000_i1074" type="#_x0000_t75" style="width:183.75pt;height:39.75pt" o:ole="">
            <v:imagedata r:id="rId111" o:title=""/>
          </v:shape>
          <o:OLEObject Type="Embed" ProgID="Equation.DSMT4" ShapeID="_x0000_i1074" DrawAspect="Content" ObjectID="_1757680194"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7pt;height:18pt" o:ole="">
            <v:imagedata r:id="rId113" o:title=""/>
          </v:shape>
          <o:OLEObject Type="Embed" ProgID="Equation.DSMT4" ShapeID="_x0000_i1075" DrawAspect="Content" ObjectID="_1757680195" r:id="rId114"/>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5pt;height:15.75pt" o:ole="">
            <v:imagedata r:id="rId115" o:title=""/>
          </v:shape>
          <o:OLEObject Type="Embed" ProgID="Equation.DSMT4" ShapeID="_x0000_i1076" DrawAspect="Content" ObjectID="_1757680196"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5pt;height:18pt" o:ole="">
            <v:imagedata r:id="rId117" o:title=""/>
          </v:shape>
          <o:OLEObject Type="Embed" ProgID="Equation.DSMT4" ShapeID="_x0000_i1077" DrawAspect="Content" ObjectID="_1757680197"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09BE4643" w:rsidR="00253701" w:rsidRDefault="00253701" w:rsidP="00253701">
      <w:pPr>
        <w:pStyle w:val="MTDisplayEquation"/>
      </w:pPr>
      <w:r>
        <w:tab/>
      </w:r>
      <w:r w:rsidRPr="00253701">
        <w:rPr>
          <w:position w:val="-32"/>
        </w:rPr>
        <w:object w:dxaOrig="6280" w:dyaOrig="800" w14:anchorId="1DBA3134">
          <v:shape id="_x0000_i1078" type="#_x0000_t75" style="width:315pt;height:39.75pt" o:ole="">
            <v:imagedata r:id="rId119" o:title=""/>
          </v:shape>
          <o:OLEObject Type="Embed" ProgID="Equation.DSMT4" ShapeID="_x0000_i1078" DrawAspect="Content" ObjectID="_1757680198"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r>
        <w:t>Phạm vi ứng suất tối đa cho phép.</w:t>
      </w:r>
    </w:p>
    <w:p w14:paraId="671044E7" w14:textId="294C5B70"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1.</w:t>
      </w:r>
    </w:p>
    <w:p w14:paraId="1BFFFBD9" w14:textId="349E574B" w:rsidR="00F941CC" w:rsidRDefault="00F941CC" w:rsidP="00284244">
      <w:pPr>
        <w:pStyle w:val="Caption"/>
        <w:keepNext/>
        <w:jc w:val="right"/>
      </w:pPr>
      <w:r>
        <w:lastRenderedPageBreak/>
        <w:t xml:space="preserve">Bảng </w:t>
      </w:r>
      <w:r w:rsidR="00C704D9">
        <w:fldChar w:fldCharType="begin"/>
      </w:r>
      <w:r w:rsidR="00C704D9">
        <w:instrText xml:space="preserve"> STYLEREF 1 \s </w:instrText>
      </w:r>
      <w:r w:rsidR="00C704D9">
        <w:fldChar w:fldCharType="separate"/>
      </w:r>
      <w:r w:rsidR="00C704D9">
        <w:rPr>
          <w:noProof/>
        </w:rPr>
        <w:t>1</w:t>
      </w:r>
      <w:r w:rsidR="00C704D9">
        <w:fldChar w:fldCharType="end"/>
      </w:r>
      <w:r w:rsidR="00C704D9">
        <w:t>.</w:t>
      </w:r>
      <w:r w:rsidR="00C704D9">
        <w:fldChar w:fldCharType="begin"/>
      </w:r>
      <w:r w:rsidR="00C704D9">
        <w:instrText xml:space="preserve"> SEQ Bảng \* ARABIC \s 1 </w:instrText>
      </w:r>
      <w:r w:rsidR="00C704D9">
        <w:fldChar w:fldCharType="separate"/>
      </w:r>
      <w:r w:rsidR="00C704D9">
        <w:rPr>
          <w:noProof/>
        </w:rPr>
        <w:t>2</w:t>
      </w:r>
      <w:r w:rsidR="00C704D9">
        <w:fldChar w:fldCharType="end"/>
      </w:r>
      <w:r>
        <w:t xml:space="preserve"> </w:t>
      </w:r>
      <w:r w:rsidR="00A00776">
        <w:t>Đường cong S-N trong không khí theo DNVGL-RP-C203 (2016)</w:t>
      </w:r>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A8638A">
            <w:pPr>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1A1C31">
            <w:pPr>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39.75pt;height:15.75pt" o:ole="">
                  <v:imagedata r:id="rId121" o:title=""/>
                </v:shape>
                <o:OLEObject Type="Embed" ProgID="Equation.DSMT4" ShapeID="_x0000_i1079" DrawAspect="Content" ObjectID="_1757680199" r:id="rId122"/>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39.75pt;height:15.75pt" o:ole="">
                  <v:imagedata r:id="rId123" o:title=""/>
                </v:shape>
                <o:OLEObject Type="Embed" ProgID="Equation.DSMT4" ShapeID="_x0000_i1080" DrawAspect="Content" ObjectID="_1757680200" r:id="rId124"/>
              </w:object>
            </w:r>
            <w:r w:rsidRPr="00190BD5">
              <w:rPr>
                <w:rFonts w:ascii="Times New Roman" w:hAnsi="Times New Roman" w:cs="Times New Roman"/>
              </w:rPr>
              <w:t>chu kỳ</w:t>
            </w:r>
          </w:p>
          <w:p w14:paraId="5E353BA5"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25pt;height:18pt" o:ole="">
                  <v:imagedata r:id="rId125" o:title=""/>
                </v:shape>
                <o:OLEObject Type="Embed" ProgID="Equation.DSMT4" ShapeID="_x0000_i1081" DrawAspect="Content" ObjectID="_1757680201" r:id="rId126"/>
              </w:object>
            </w:r>
          </w:p>
          <w:p w14:paraId="61524064" w14:textId="58E0CD8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25pt;height:18pt" o:ole="">
                  <v:imagedata r:id="rId127" o:title=""/>
                </v:shape>
                <o:OLEObject Type="Embed" ProgID="Equation.DSMT4" ShapeID="_x0000_i1082" DrawAspect="Content" ObjectID="_1757680202" r:id="rId128"/>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A8638A">
            <w:pPr>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A8638A">
            <w:pPr>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A8638A">
            <w:pPr>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A8638A">
            <w:pPr>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5pt;height:18pt" o:ole="">
                  <v:imagedata r:id="rId129" o:title=""/>
                </v:shape>
                <o:OLEObject Type="Embed" ProgID="Equation.DSMT4" ShapeID="_x0000_i1083" DrawAspect="Content" ObjectID="_1757680203" r:id="rId130"/>
              </w:object>
            </w:r>
          </w:p>
        </w:tc>
        <w:tc>
          <w:tcPr>
            <w:tcW w:w="1260" w:type="dxa"/>
            <w:tcBorders>
              <w:top w:val="single" w:sz="12" w:space="0" w:color="auto"/>
              <w:bottom w:val="single" w:sz="12" w:space="0" w:color="auto"/>
            </w:tcBorders>
          </w:tcPr>
          <w:p w14:paraId="50923336" w14:textId="57C90941"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75pt;height:18pt" o:ole="">
                  <v:imagedata r:id="rId131" o:title=""/>
                </v:shape>
                <o:OLEObject Type="Embed" ProgID="Equation.DSMT4" ShapeID="_x0000_i1084" DrawAspect="Content" ObjectID="_1757680204" r:id="rId132"/>
              </w:object>
            </w:r>
          </w:p>
        </w:tc>
        <w:tc>
          <w:tcPr>
            <w:tcW w:w="1800" w:type="dxa"/>
            <w:vMerge/>
            <w:tcBorders>
              <w:top w:val="nil"/>
              <w:bottom w:val="single" w:sz="12" w:space="0" w:color="auto"/>
            </w:tcBorders>
          </w:tcPr>
          <w:p w14:paraId="13C3752A" w14:textId="77777777" w:rsidR="001A1C31" w:rsidRPr="00190BD5" w:rsidRDefault="001A1C31" w:rsidP="00A8638A">
            <w:pPr>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A8638A">
            <w:pPr>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A8638A">
            <w:pPr>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A8638A">
            <w:pPr>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A8638A">
            <w:pPr>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A8638A">
            <w:pPr>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A8638A">
            <w:pPr>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A8638A">
            <w:pPr>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A8638A">
            <w:pPr>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A8638A">
            <w:pPr>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A8638A">
            <w:pPr>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A8638A">
            <w:pPr>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A8638A">
            <w:pPr>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A8638A">
            <w:pPr>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A8638A">
            <w:pPr>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A8638A">
            <w:pPr>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A8638A">
            <w:pPr>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A8638A">
            <w:pPr>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A8638A">
            <w:pPr>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A8638A">
            <w:pPr>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A8638A">
            <w:pPr>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A8638A">
            <w:pPr>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A8638A">
            <w:pPr>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A8638A">
            <w:pPr>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A8638A">
            <w:pPr>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A8638A">
            <w:pPr>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A8638A">
            <w:pPr>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A8638A">
            <w:pPr>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A8638A">
            <w:pPr>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A8638A">
            <w:pPr>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A8638A">
            <w:pPr>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A8638A">
            <w:pPr>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A8638A">
            <w:pPr>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A8638A">
            <w:pPr>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A8638A">
            <w:pPr>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A8638A">
            <w:pPr>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A8638A">
            <w:pPr>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A8638A">
            <w:pPr>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A8638A">
            <w:pPr>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A8638A">
            <w:pPr>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A8638A">
            <w:pPr>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A8638A">
            <w:pPr>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A8638A">
            <w:pPr>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A8638A">
            <w:pPr>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A8638A">
            <w:pPr>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A8638A">
            <w:pPr>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A8638A">
            <w:pPr>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A8638A">
            <w:pPr>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662411">
            <w:pPr>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662411">
            <w:pPr>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662411">
            <w:pPr>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662411">
            <w:pPr>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662411">
            <w:pPr>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662411">
            <w:pPr>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662411">
            <w:pPr>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662411">
            <w:pPr>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662411">
            <w:pPr>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662411">
            <w:pPr>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662411">
            <w:pPr>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662411">
            <w:pPr>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662411">
            <w:pPr>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662411">
            <w:pPr>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662411">
            <w:pPr>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662411">
            <w:pPr>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662411">
            <w:pPr>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662411">
            <w:pPr>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662411">
            <w:pPr>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662411">
            <w:pPr>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662411">
            <w:pPr>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662411">
            <w:pPr>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662411">
            <w:pPr>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662411">
            <w:pPr>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662411">
            <w:pPr>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662411">
            <w:pPr>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662411">
            <w:pPr>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662411">
            <w:pPr>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662411">
            <w:pPr>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662411">
            <w:pPr>
              <w:rPr>
                <w:rFonts w:ascii="Times New Roman" w:hAnsi="Times New Roman" w:cs="Times New Roman"/>
              </w:rPr>
            </w:pPr>
            <w:r w:rsidRPr="00190BD5">
              <w:rPr>
                <w:rFonts w:ascii="Times New Roman" w:hAnsi="Times New Roman" w:cs="Times New Roman"/>
              </w:rPr>
              <w:t>2.50</w:t>
            </w:r>
          </w:p>
        </w:tc>
      </w:tr>
    </w:tbl>
    <w:p w14:paraId="26A5BBC6" w14:textId="77777777" w:rsidR="00A8638A" w:rsidRPr="0032406A" w:rsidRDefault="00A8638A" w:rsidP="0032406A">
      <w:pPr>
        <w:pStyle w:val="Content"/>
      </w:pPr>
    </w:p>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3"/>
                    <a:stretch>
                      <a:fillRect/>
                    </a:stretch>
                  </pic:blipFill>
                  <pic:spPr>
                    <a:xfrm>
                      <a:off x="0" y="0"/>
                      <a:ext cx="5760720" cy="3362325"/>
                    </a:xfrm>
                    <a:prstGeom prst="rect">
                      <a:avLst/>
                    </a:prstGeom>
                  </pic:spPr>
                </pic:pic>
              </a:graphicData>
            </a:graphic>
          </wp:inline>
        </w:drawing>
      </w:r>
    </w:p>
    <w:p w14:paraId="5CF10CCB" w14:textId="061A7F08" w:rsidR="008F5385" w:rsidRDefault="00ED1618" w:rsidP="00ED1618">
      <w:pPr>
        <w:pStyle w:val="Caption"/>
      </w:pPr>
      <w:r>
        <w:t xml:space="preserve">Hình </w:t>
      </w:r>
      <w:r w:rsidR="005A49D4">
        <w:fldChar w:fldCharType="begin"/>
      </w:r>
      <w:r w:rsidR="005A49D4">
        <w:instrText xml:space="preserve"> STYLEREF 1 \s </w:instrText>
      </w:r>
      <w:r w:rsidR="005A49D4">
        <w:fldChar w:fldCharType="separate"/>
      </w:r>
      <w:r w:rsidR="005A49D4">
        <w:rPr>
          <w:noProof/>
        </w:rPr>
        <w:t>1</w:t>
      </w:r>
      <w:r w:rsidR="005A49D4">
        <w:fldChar w:fldCharType="end"/>
      </w:r>
      <w:r w:rsidR="005A49D4">
        <w:t>.</w:t>
      </w:r>
      <w:r w:rsidR="005A49D4">
        <w:fldChar w:fldCharType="begin"/>
      </w:r>
      <w:r w:rsidR="005A49D4">
        <w:instrText xml:space="preserve"> SEQ Hình \* ARABIC \s 1 </w:instrText>
      </w:r>
      <w:r w:rsidR="005A49D4">
        <w:fldChar w:fldCharType="separate"/>
      </w:r>
      <w:r w:rsidR="005A49D4">
        <w:rPr>
          <w:noProof/>
        </w:rPr>
        <w:t>1</w:t>
      </w:r>
      <w:r w:rsidR="005A49D4">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p>
    <w:p w14:paraId="47D80B55" w14:textId="7676BC96" w:rsidR="002C036C" w:rsidRPr="002C036C" w:rsidRDefault="002C036C" w:rsidP="002C036C">
      <w:pPr>
        <w:pStyle w:val="Caption"/>
      </w:pPr>
      <w:r w:rsidRPr="002C036C">
        <w:lastRenderedPageBreak/>
        <w:t xml:space="preserve">Bảng </w:t>
      </w:r>
      <w:r w:rsidR="00C704D9">
        <w:fldChar w:fldCharType="begin"/>
      </w:r>
      <w:r w:rsidR="00C704D9">
        <w:instrText xml:space="preserve"> STYLEREF 1 \s </w:instrText>
      </w:r>
      <w:r w:rsidR="00C704D9">
        <w:fldChar w:fldCharType="separate"/>
      </w:r>
      <w:r w:rsidR="00C704D9">
        <w:rPr>
          <w:noProof/>
        </w:rPr>
        <w:t>1</w:t>
      </w:r>
      <w:r w:rsidR="00C704D9">
        <w:fldChar w:fldCharType="end"/>
      </w:r>
      <w:r w:rsidR="00C704D9">
        <w:t>.</w:t>
      </w:r>
      <w:r w:rsidR="00C704D9">
        <w:fldChar w:fldCharType="begin"/>
      </w:r>
      <w:r w:rsidR="00C704D9">
        <w:instrText xml:space="preserve"> SEQ Bảng \* ARABIC \s 1 </w:instrText>
      </w:r>
      <w:r w:rsidR="00C704D9">
        <w:fldChar w:fldCharType="separate"/>
      </w:r>
      <w:r w:rsidR="00C704D9">
        <w:rPr>
          <w:noProof/>
        </w:rPr>
        <w:t>3</w:t>
      </w:r>
      <w:r w:rsidR="00C704D9">
        <w:fldChar w:fldCharType="end"/>
      </w:r>
      <w:r w:rsidRPr="002C036C">
        <w:t xml:space="preserve"> </w:t>
      </w:r>
      <w:r w:rsidRPr="002C036C">
        <w:t>Hệ số giảm ứng suất tương ứng với hệ số sử dụng, η, cho đường cong C–W3 trong môi trường không khí</w:t>
      </w:r>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A12054">
            <w:pPr>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091" type="#_x0000_t75" style="width:9.75pt;height:12.75pt" o:ole="">
                  <v:imagedata r:id="rId134" o:title=""/>
                </v:shape>
                <o:OLEObject Type="Embed" ProgID="Equation.DSMT4" ShapeID="_x0000_i1091" DrawAspect="Content" ObjectID="_1757680205" r:id="rId135"/>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7476D3">
            <w:pPr>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A12054">
            <w:pPr>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7792D56B"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E701A1">
        <w:t>2</w:t>
      </w:r>
      <w:r w:rsidRPr="005E670E">
        <w:t xml:space="preserve">. Các tuổi thọ </w:t>
      </w:r>
      <w:r w:rsidR="001E090A">
        <w:t>phục vụ</w:t>
      </w:r>
      <w:r w:rsidRPr="005E670E">
        <w:t xml:space="preserve"> khác với 20 năm có thể được tính toán bằng cách bao gồm các hệ số sử dụng </w:t>
      </w:r>
      <w:r w:rsidRPr="000C27E6">
        <w:rPr>
          <w:highlight w:val="yellow"/>
        </w:rPr>
        <w:t>trong Bảng 1.</w:t>
      </w:r>
      <w:r w:rsidR="00EA003C">
        <w:t>4</w:t>
      </w:r>
      <w:r w:rsidRPr="005E670E">
        <w:t>. Những hệ số này cũng liên quan đến giá trị của DFF hoặc, trực tiếp hơn, là nghịch đảo của DFF. Hệ số sử dụng thiệt hại mệt mỏi kết quả trong Bảng 1</w:t>
      </w:r>
      <w:r w:rsidR="00FA72A2">
        <w:t>.2</w:t>
      </w:r>
      <w:r w:rsidRPr="005E670E">
        <w:t xml:space="preserve"> sau đó được sử dụng để tính toán hệ số giảm cho việc đánh giá mệt mỏi của kết nối hàn trong môi trường không khí. Hệ số từ Bảng 1</w:t>
      </w:r>
      <w:r w:rsidR="00FA72A2">
        <w:t>.2</w:t>
      </w:r>
      <w:r w:rsidRPr="005E670E">
        <w:t xml:space="preserve"> được nhân vào các dải ứng suất cho phép từ Bảng 1.3 để tạo ra một dải ứng suất tối đa cho phép tương ứng với tuổi thọ</w:t>
      </w:r>
      <w:r w:rsidR="00FA72A2">
        <w:t xml:space="preserve"> phục vụ</w:t>
      </w:r>
      <w:r w:rsidRPr="005E670E">
        <w:t xml:space="preserve"> dự kiến và DFF cần thiết.</w:t>
      </w:r>
    </w:p>
    <w:p w14:paraId="032358BC" w14:textId="77777777" w:rsidR="00535DBD" w:rsidRDefault="00535DBD" w:rsidP="005E670E">
      <w:pPr>
        <w:pStyle w:val="Content"/>
      </w:pPr>
    </w:p>
    <w:p w14:paraId="68841F9F" w14:textId="77777777" w:rsidR="006C0AB4" w:rsidRDefault="006C0AB4" w:rsidP="005E670E">
      <w:pPr>
        <w:pStyle w:val="Content"/>
      </w:pPr>
    </w:p>
    <w:p w14:paraId="1940F307" w14:textId="2D3A4A0A" w:rsidR="00C704D9" w:rsidRDefault="00C704D9" w:rsidP="00402FDB">
      <w:pPr>
        <w:pStyle w:val="Caption"/>
        <w:keepNext/>
        <w:ind w:right="3222"/>
        <w:jc w:val="left"/>
      </w:pPr>
      <w:r>
        <w:t xml:space="preserve">Bảng </w:t>
      </w:r>
      <w:r>
        <w:fldChar w:fldCharType="begin"/>
      </w:r>
      <w:r>
        <w:instrText xml:space="preserve"> STYLEREF 1 \s </w:instrText>
      </w:r>
      <w:r>
        <w:fldChar w:fldCharType="separate"/>
      </w:r>
      <w:r>
        <w:rPr>
          <w:noProof/>
        </w:rPr>
        <w:t>1</w:t>
      </w:r>
      <w:r>
        <w:fldChar w:fldCharType="end"/>
      </w:r>
      <w:r>
        <w:t>.</w:t>
      </w:r>
      <w:r>
        <w:fldChar w:fldCharType="begin"/>
      </w:r>
      <w:r>
        <w:instrText xml:space="preserve"> SEQ Bảng \* ARABIC \s 1 </w:instrText>
      </w:r>
      <w:r>
        <w:fldChar w:fldCharType="separate"/>
      </w:r>
      <w:r>
        <w:rPr>
          <w:noProof/>
        </w:rPr>
        <w:t>4</w:t>
      </w:r>
      <w:r>
        <w:fldChar w:fldCharType="end"/>
      </w:r>
      <w:r w:rsidRPr="00C704D9">
        <w:t xml:space="preserve"> </w:t>
      </w:r>
      <w:r>
        <w:t>Các hệ số sử dụng, η, dưới dạng một hàm số của tuổi thọ thiết kế</w:t>
      </w:r>
      <w:r w:rsidR="00402FDB">
        <w:t xml:space="preserve"> </w:t>
      </w:r>
      <w:r>
        <w:t>và DFF (DNVGL-RP-C203 2016).</w:t>
      </w:r>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6C0AB4">
            <w:pPr>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6C0AB4">
            <w:pPr>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6C0AB4">
            <w:pPr>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6C0AB4">
            <w:pPr>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6C0AB4">
            <w:pPr>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6C0AB4">
            <w:pPr>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6C0AB4">
            <w:pPr>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3D6B856A" w:rsidR="00763042" w:rsidRDefault="00F32C03" w:rsidP="00763042">
      <w:pPr>
        <w:pStyle w:val="Content"/>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w:t>
      </w:r>
      <w:r w:rsidR="00763042">
        <w:lastRenderedPageBreak/>
        <w:t>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213B590B" w14:textId="77777777" w:rsidR="008A0973" w:rsidRDefault="008A0973" w:rsidP="008A0973">
      <w:pPr>
        <w:pStyle w:val="Bullet"/>
        <w:numPr>
          <w:ilvl w:val="0"/>
          <w:numId w:val="0"/>
        </w:numPr>
        <w:ind w:left="360" w:hanging="360"/>
      </w:pPr>
    </w:p>
    <w:p w14:paraId="5A5472AA" w14:textId="24406FCE" w:rsidR="008A0973" w:rsidRDefault="008A0973" w:rsidP="008A0973">
      <w:pPr>
        <w:pStyle w:val="Heading2"/>
      </w:pPr>
      <w:r>
        <w:t xml:space="preserve">Thuật toán </w:t>
      </w:r>
      <w:r w:rsidR="00455B7A">
        <w:t xml:space="preserve">sử dụng </w:t>
      </w:r>
      <w:r w:rsidR="00CA5C8A">
        <w:t xml:space="preserve">trong tính toán sự phá hủy mỏi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62F7EFB7" w14:textId="2AB093B5" w:rsidR="0076670F" w:rsidRDefault="0076670F" w:rsidP="00F04649">
      <w:pPr>
        <w:pStyle w:val="Content"/>
        <w:rPr>
          <w:rFonts w:eastAsia="MS Mincho"/>
          <w:lang w:eastAsia="ja-JP"/>
        </w:rPr>
      </w:pPr>
      <w:r>
        <w:rPr>
          <w:rFonts w:eastAsia="MS Mincho"/>
          <w:lang w:eastAsia="ja-JP"/>
        </w:rPr>
        <w:t xml:space="preserve">Thứ nhất: Hàm Gamma để tính toán giá trị gamma. </w:t>
      </w:r>
    </w:p>
    <w:p w14:paraId="72374286" w14:textId="10C88316"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z)</w:t>
      </w:r>
    </w:p>
    <w:p w14:paraId="4CFFF674"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29EB00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xml:space="preserve"> (z &lt; 0.5)</w:t>
      </w:r>
    </w:p>
    <w:p w14:paraId="6CD31DD5"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A2C5DC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PI / (Math.Sin(Math.PI * z) * Gamma(1 - z));</w:t>
      </w:r>
    </w:p>
    <w:p w14:paraId="1317713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55E380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else</w:t>
      </w:r>
    </w:p>
    <w:p w14:paraId="0A98F6A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93A694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z -= 1;</w:t>
      </w:r>
    </w:p>
    <w:p w14:paraId="40E502F6"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 = p[0];</w:t>
      </w:r>
    </w:p>
    <w:p w14:paraId="2CAF661E"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for</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nt</w:t>
      </w:r>
      <w:r>
        <w:rPr>
          <w:rFonts w:ascii="Cascadia Mono" w:eastAsia="MS Mincho" w:hAnsi="Cascadia Mono" w:cs="Cascadia Mono"/>
          <w:color w:val="000000"/>
          <w:sz w:val="19"/>
          <w:szCs w:val="19"/>
          <w:lang w:eastAsia="ja-JP"/>
        </w:rPr>
        <w:t xml:space="preserve"> i = 1; i &lt; g + 2; i++)</w:t>
      </w:r>
    </w:p>
    <w:p w14:paraId="5FED6310"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0FE58A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x += p[i] / (z + i);</w:t>
      </w:r>
    </w:p>
    <w:p w14:paraId="289C7BA1"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63F8B5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 = z + g + 0.5;</w:t>
      </w:r>
    </w:p>
    <w:p w14:paraId="1ED200E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Sqrt(2 * Math.PI) * (Math.Pow(t, z + 0.5)) * Math.Exp(-t) * x;</w:t>
      </w:r>
    </w:p>
    <w:p w14:paraId="797A0F8F"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675018B" w14:textId="5AB3D922" w:rsidR="00455B7A" w:rsidRDefault="00934C18" w:rsidP="00934C18">
      <w:pPr>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5" type="#_x0000_t75" style="width:83.25pt;height:33.75pt" o:ole="">
            <v:imagedata r:id="rId136" o:title=""/>
          </v:shape>
          <o:OLEObject Type="Embed" ProgID="Equation.DSMT4" ShapeID="_x0000_i1085" DrawAspect="Content" ObjectID="_1757680206" r:id="rId137"/>
        </w:object>
      </w:r>
      <w:r>
        <w:rPr>
          <w:rFonts w:eastAsia="MS Mincho"/>
          <w:lang w:eastAsia="ja-JP"/>
        </w:rPr>
        <w:t xml:space="preserve">ta có thể sử dụng câu lệnh: </w:t>
      </w:r>
    </w:p>
    <w:p w14:paraId="01BBAA3F" w14:textId="1598FBA7" w:rsidR="00863236" w:rsidRDefault="004B2E2C" w:rsidP="00863236">
      <w:pPr>
        <w:pStyle w:val="Content"/>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gammam1 = Gamma(1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Parse(txtm1.Text)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Pr>
          <w:rFonts w:ascii="Cascadia Mono" w:eastAsia="MS Mincho" w:hAnsi="Cascadia Mono" w:cs="Cascadia Mono"/>
          <w:color w:val="000000"/>
          <w:sz w:val="19"/>
          <w:szCs w:val="19"/>
          <w:lang w:eastAsia="ja-JP"/>
        </w:rPr>
        <w:t xml:space="preserve">Wei </w:t>
      </w:r>
      <w:r w:rsidRPr="004B2E2C">
        <w:rPr>
          <w:rFonts w:eastAsia="MS Mincho"/>
        </w:rPr>
        <w:t xml:space="preserve">tương ứng là </w:t>
      </w:r>
      <w:r>
        <w:rPr>
          <w:rFonts w:eastAsia="MS Mincho"/>
        </w:rPr>
        <w:t>h trong công thức trên.</w:t>
      </w:r>
    </w:p>
    <w:p w14:paraId="7A54424C" w14:textId="77777777" w:rsidR="00191AAC" w:rsidRDefault="00191AAC" w:rsidP="008A0973">
      <w:pPr>
        <w:pStyle w:val="Content"/>
      </w:pPr>
      <w:r>
        <w:t xml:space="preserve">Thứ 2: Tương tự sử dụng hàm incompletegamma để tính toán giá trị Gamma Distribution </w:t>
      </w:r>
    </w:p>
    <w:p w14:paraId="79B132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stat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ncomplete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w:t>
      </w:r>
    </w:p>
    <w:p w14:paraId="1DD8195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w:t>
      </w:r>
    </w:p>
    <w:p w14:paraId="06511BD1"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lglib.xparams _params)</w:t>
      </w:r>
    </w:p>
    <w:p w14:paraId="70A4C20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BB504C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esult = 0;</w:t>
      </w:r>
    </w:p>
    <w:p w14:paraId="6A85059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gammaepsilon = 0;</w:t>
      </w:r>
    </w:p>
    <w:p w14:paraId="0C34F7E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ns = 0;</w:t>
      </w:r>
    </w:p>
    <w:p w14:paraId="6716542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x = 0;</w:t>
      </w:r>
    </w:p>
    <w:p w14:paraId="5EA6EE6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c = 0;</w:t>
      </w:r>
    </w:p>
    <w:p w14:paraId="4513B80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 = 0;</w:t>
      </w:r>
    </w:p>
    <w:p w14:paraId="2087FEF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mp = 0;</w:t>
      </w:r>
    </w:p>
    <w:p w14:paraId="1C4D57C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p>
    <w:p w14:paraId="5E2DEF9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igammaepsilon = 0.000000000000001;</w:t>
      </w:r>
    </w:p>
    <w:p w14:paraId="234C924D"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w:t>
      </w:r>
    </w:p>
    <w:p w14:paraId="4B955AC8"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BC8771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148D44F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A9B4D2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2EBF5C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1) &amp;&amp;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 )</w:t>
      </w:r>
    </w:p>
    <w:p w14:paraId="3140FC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51D1A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1-incompletegammac(a, x, _params);</w:t>
      </w:r>
    </w:p>
    <w:p w14:paraId="6887E4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4042CB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D948EE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a*Math.Log(x)-x-gammafunc.lngamma(a, </w:t>
      </w:r>
      <w:r>
        <w:rPr>
          <w:rFonts w:ascii="Cascadia Mono" w:eastAsia="MS Mincho" w:hAnsi="Cascadia Mono" w:cs="Cascadia Mono"/>
          <w:color w:val="0000FF"/>
          <w:sz w:val="19"/>
          <w:szCs w:val="19"/>
          <w:lang w:eastAsia="ja-JP"/>
        </w:rPr>
        <w:t>ref</w:t>
      </w:r>
      <w:r>
        <w:rPr>
          <w:rFonts w:ascii="Cascadia Mono" w:eastAsia="MS Mincho" w:hAnsi="Cascadia Mono" w:cs="Cascadia Mono"/>
          <w:color w:val="000000"/>
          <w:sz w:val="19"/>
          <w:szCs w:val="19"/>
          <w:lang w:eastAsia="ja-JP"/>
        </w:rPr>
        <w:t xml:space="preserve"> tmp, _params);</w:t>
      </w:r>
    </w:p>
    <w:p w14:paraId="273BA3D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709.78271289338399) )</w:t>
      </w:r>
    </w:p>
    <w:p w14:paraId="36093A1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B07173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7A11968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FC8B02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11BA75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Math.Exp(ax);</w:t>
      </w:r>
    </w:p>
    <w:p w14:paraId="3CF0354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a;</w:t>
      </w:r>
    </w:p>
    <w:p w14:paraId="6639FD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1;</w:t>
      </w:r>
    </w:p>
    <w:p w14:paraId="59AEB8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1;</w:t>
      </w:r>
    </w:p>
    <w:p w14:paraId="1EF7C764"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w:t>
      </w:r>
    </w:p>
    <w:p w14:paraId="22A9028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48D2953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r+1;</w:t>
      </w:r>
    </w:p>
    <w:p w14:paraId="51B2295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c*x/r;</w:t>
      </w:r>
    </w:p>
    <w:p w14:paraId="3AE9568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ans+c;</w:t>
      </w:r>
    </w:p>
    <w:p w14:paraId="24A899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32459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while</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c/ans)&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igammaepsilon) );</w:t>
      </w:r>
    </w:p>
    <w:p w14:paraId="547A364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ans*ax/a;</w:t>
      </w:r>
    </w:p>
    <w:p w14:paraId="6F80E56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1F7FA081" w14:textId="77777777" w:rsidR="00EB30DD" w:rsidRDefault="00191AAC" w:rsidP="00191AAC">
      <w:pPr>
        <w:pStyle w:val="Content"/>
      </w:pPr>
      <w:r>
        <w:rPr>
          <w:rFonts w:ascii="Cascadia Mono" w:eastAsia="MS Mincho" w:hAnsi="Cascadia Mono" w:cs="Cascadia Mono"/>
          <w:color w:val="000000"/>
          <w:sz w:val="19"/>
          <w:szCs w:val="19"/>
          <w:lang w:eastAsia="ja-JP"/>
        </w:rPr>
        <w:t xml:space="preserve">        }</w:t>
      </w:r>
      <w:r>
        <w:t xml:space="preserve"> </w:t>
      </w:r>
    </w:p>
    <w:p w14:paraId="0E43FEA9" w14:textId="60C77C76" w:rsidR="0026301B" w:rsidRDefault="0026301B" w:rsidP="00736974">
      <w:pPr>
        <w:pStyle w:val="Content"/>
        <w:rPr>
          <w:rFonts w:eastAsiaTheme="majorEastAsia"/>
          <w:sz w:val="28"/>
          <w:szCs w:val="28"/>
        </w:rPr>
      </w:pPr>
      <w:r>
        <w:br w:type="page"/>
      </w:r>
    </w:p>
    <w:p w14:paraId="478D2189" w14:textId="351BA423" w:rsidR="004F2408" w:rsidRDefault="00464F63" w:rsidP="00464F63">
      <w:pPr>
        <w:pStyle w:val="Heading1"/>
      </w:pPr>
      <w:r>
        <w:lastRenderedPageBreak/>
        <w:t>THIẾT LẬP MÔ HÌNH VÀ KẾT QUẢ TÍNH TOÁN</w:t>
      </w:r>
    </w:p>
    <w:p w14:paraId="2999BD6B" w14:textId="1C80A1CD" w:rsidR="001328DE" w:rsidRDefault="0042785B" w:rsidP="00A9557A">
      <w:pPr>
        <w:pStyle w:val="Heading2"/>
      </w:pPr>
      <w:bookmarkStart w:id="3" w:name="_Toc5818413"/>
      <w:bookmarkStart w:id="4" w:name="_Toc6756643"/>
      <w:bookmarkStart w:id="5" w:name="_Toc5818420"/>
      <w:bookmarkStart w:id="6" w:name="_Toc6756650"/>
      <w:r>
        <w:t>Mô hình tính toán và thông số đầu vào</w:t>
      </w:r>
    </w:p>
    <w:p w14:paraId="625FC076" w14:textId="2C33B62E" w:rsidR="00824804" w:rsidRPr="00824804" w:rsidRDefault="00824804" w:rsidP="00824804">
      <w:pPr>
        <w:pStyle w:val="Heading3"/>
      </w:pPr>
      <w:r>
        <w:t>Mô hình tính toán</w:t>
      </w:r>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38"/>
                    <a:stretch>
                      <a:fillRect/>
                    </a:stretch>
                  </pic:blipFill>
                  <pic:spPr>
                    <a:xfrm>
                      <a:off x="0" y="0"/>
                      <a:ext cx="5760720" cy="2853055"/>
                    </a:xfrm>
                    <a:prstGeom prst="rect">
                      <a:avLst/>
                    </a:prstGeom>
                  </pic:spPr>
                </pic:pic>
              </a:graphicData>
            </a:graphic>
          </wp:inline>
        </w:drawing>
      </w:r>
    </w:p>
    <w:p w14:paraId="246F7E67" w14:textId="5B940D53" w:rsidR="00DB78C4" w:rsidRDefault="00380739" w:rsidP="00380739">
      <w:pPr>
        <w:pStyle w:val="Caption"/>
      </w:pPr>
      <w:r>
        <w:t xml:space="preserve">Hình </w:t>
      </w:r>
      <w:r w:rsidR="005A49D4">
        <w:fldChar w:fldCharType="begin"/>
      </w:r>
      <w:r w:rsidR="005A49D4">
        <w:instrText xml:space="preserve"> STYLEREF 1 \s </w:instrText>
      </w:r>
      <w:r w:rsidR="005A49D4">
        <w:fldChar w:fldCharType="separate"/>
      </w:r>
      <w:r w:rsidR="005A49D4">
        <w:rPr>
          <w:noProof/>
        </w:rPr>
        <w:t>2</w:t>
      </w:r>
      <w:r w:rsidR="005A49D4">
        <w:fldChar w:fldCharType="end"/>
      </w:r>
      <w:r w:rsidR="005A49D4">
        <w:t>.</w:t>
      </w:r>
      <w:r w:rsidR="005A49D4">
        <w:fldChar w:fldCharType="begin"/>
      </w:r>
      <w:r w:rsidR="005A49D4">
        <w:instrText xml:space="preserve"> SEQ Hình \* ARABIC \s 1 </w:instrText>
      </w:r>
      <w:r w:rsidR="005A49D4">
        <w:fldChar w:fldCharType="separate"/>
      </w:r>
      <w:r w:rsidR="005A49D4">
        <w:rPr>
          <w:noProof/>
        </w:rPr>
        <w:t>1</w:t>
      </w:r>
      <w:r w:rsidR="005A49D4">
        <w:fldChar w:fldCharType="end"/>
      </w:r>
      <w:r>
        <w:t xml:space="preserve"> Góc khung sườn được nghiên cứu</w:t>
      </w:r>
    </w:p>
    <w:p w14:paraId="44440E53" w14:textId="24E08A83" w:rsidR="005C732A" w:rsidRDefault="005C732A" w:rsidP="005C732A">
      <w:pPr>
        <w:pStyle w:val="Heading3"/>
      </w:pPr>
      <w:r>
        <w:t>Thông số đầu vào</w:t>
      </w:r>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39"/>
                    <a:stretch>
                      <a:fillRect/>
                    </a:stretch>
                  </pic:blipFill>
                  <pic:spPr>
                    <a:xfrm>
                      <a:off x="0" y="0"/>
                      <a:ext cx="5760720" cy="2627768"/>
                    </a:xfrm>
                    <a:prstGeom prst="rect">
                      <a:avLst/>
                    </a:prstGeom>
                  </pic:spPr>
                </pic:pic>
              </a:graphicData>
            </a:graphic>
          </wp:inline>
        </w:drawing>
      </w:r>
    </w:p>
    <w:p w14:paraId="437EE3F4" w14:textId="36B7A169" w:rsidR="00556D8D" w:rsidRPr="00C33B7C" w:rsidRDefault="00765DD4" w:rsidP="00765DD4">
      <w:pPr>
        <w:pStyle w:val="Caption"/>
      </w:pPr>
      <w:r>
        <w:t xml:space="preserve">Hình </w:t>
      </w:r>
      <w:r w:rsidR="005A49D4">
        <w:fldChar w:fldCharType="begin"/>
      </w:r>
      <w:r w:rsidR="005A49D4">
        <w:instrText xml:space="preserve"> STYLEREF 1 \s </w:instrText>
      </w:r>
      <w:r w:rsidR="005A49D4">
        <w:fldChar w:fldCharType="separate"/>
      </w:r>
      <w:r w:rsidR="005A49D4">
        <w:rPr>
          <w:noProof/>
        </w:rPr>
        <w:t>2</w:t>
      </w:r>
      <w:r w:rsidR="005A49D4">
        <w:fldChar w:fldCharType="end"/>
      </w:r>
      <w:r w:rsidR="005A49D4">
        <w:t>.</w:t>
      </w:r>
      <w:r w:rsidR="005A49D4">
        <w:fldChar w:fldCharType="begin"/>
      </w:r>
      <w:r w:rsidR="005A49D4">
        <w:instrText xml:space="preserve"> SEQ Hình \* ARABIC \s 1 </w:instrText>
      </w:r>
      <w:r w:rsidR="005A49D4">
        <w:fldChar w:fldCharType="separate"/>
      </w:r>
      <w:r w:rsidR="005A49D4">
        <w:rPr>
          <w:noProof/>
        </w:rPr>
        <w:t>2</w:t>
      </w:r>
      <w:r w:rsidR="005A49D4">
        <w:fldChar w:fldCharType="end"/>
      </w:r>
      <w:r>
        <w:t xml:space="preserve"> Lực tác dụng vào khung sườn</w:t>
      </w:r>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0"/>
                    <a:stretch>
                      <a:fillRect/>
                    </a:stretch>
                  </pic:blipFill>
                  <pic:spPr>
                    <a:xfrm>
                      <a:off x="0" y="0"/>
                      <a:ext cx="5760720" cy="2627630"/>
                    </a:xfrm>
                    <a:prstGeom prst="rect">
                      <a:avLst/>
                    </a:prstGeom>
                  </pic:spPr>
                </pic:pic>
              </a:graphicData>
            </a:graphic>
          </wp:inline>
        </w:drawing>
      </w:r>
    </w:p>
    <w:p w14:paraId="0A047B61" w14:textId="5598DCDC" w:rsidR="001328DE" w:rsidRDefault="008071F0" w:rsidP="008071F0">
      <w:pPr>
        <w:pStyle w:val="Caption"/>
      </w:pPr>
      <w:r>
        <w:t xml:space="preserve">Hình </w:t>
      </w:r>
      <w:r w:rsidR="005A49D4">
        <w:fldChar w:fldCharType="begin"/>
      </w:r>
      <w:r w:rsidR="005A49D4">
        <w:instrText xml:space="preserve"> STYLEREF 1 \s </w:instrText>
      </w:r>
      <w:r w:rsidR="005A49D4">
        <w:fldChar w:fldCharType="separate"/>
      </w:r>
      <w:r w:rsidR="005A49D4">
        <w:rPr>
          <w:noProof/>
        </w:rPr>
        <w:t>2</w:t>
      </w:r>
      <w:r w:rsidR="005A49D4">
        <w:fldChar w:fldCharType="end"/>
      </w:r>
      <w:r w:rsidR="005A49D4">
        <w:t>.</w:t>
      </w:r>
      <w:r w:rsidR="005A49D4">
        <w:fldChar w:fldCharType="begin"/>
      </w:r>
      <w:r w:rsidR="005A49D4">
        <w:instrText xml:space="preserve"> SEQ Hình \* ARABIC \s 1 </w:instrText>
      </w:r>
      <w:r w:rsidR="005A49D4">
        <w:fldChar w:fldCharType="separate"/>
      </w:r>
      <w:r w:rsidR="005A49D4">
        <w:rPr>
          <w:noProof/>
        </w:rPr>
        <w:t>3</w:t>
      </w:r>
      <w:r w:rsidR="005A49D4">
        <w:fldChar w:fldCharType="end"/>
      </w:r>
      <w:r>
        <w:t xml:space="preserve"> Điều kiện biên áp dụng cho khung sườn</w:t>
      </w:r>
    </w:p>
    <w:p w14:paraId="2CBFA05C" w14:textId="1C2C7A36" w:rsidR="00824804" w:rsidRDefault="00010884" w:rsidP="00824804">
      <w:pPr>
        <w:pStyle w:val="Heading3"/>
      </w:pPr>
      <w:r>
        <w:t>Chia lưới mô hình</w:t>
      </w:r>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1"/>
                    <a:stretch>
                      <a:fillRect/>
                    </a:stretch>
                  </pic:blipFill>
                  <pic:spPr>
                    <a:xfrm>
                      <a:off x="0" y="0"/>
                      <a:ext cx="5760720" cy="2627630"/>
                    </a:xfrm>
                    <a:prstGeom prst="rect">
                      <a:avLst/>
                    </a:prstGeom>
                  </pic:spPr>
                </pic:pic>
              </a:graphicData>
            </a:graphic>
          </wp:inline>
        </w:drawing>
      </w:r>
    </w:p>
    <w:p w14:paraId="76657E27" w14:textId="5BD9AC3A" w:rsidR="00A4775F" w:rsidRPr="00295DCE" w:rsidRDefault="00592266" w:rsidP="00592266">
      <w:pPr>
        <w:pStyle w:val="Caption"/>
      </w:pPr>
      <w:r>
        <w:t xml:space="preserve">Hình </w:t>
      </w:r>
      <w:r w:rsidR="005A49D4">
        <w:fldChar w:fldCharType="begin"/>
      </w:r>
      <w:r w:rsidR="005A49D4">
        <w:instrText xml:space="preserve"> STYLEREF 1 \s </w:instrText>
      </w:r>
      <w:r w:rsidR="005A49D4">
        <w:fldChar w:fldCharType="separate"/>
      </w:r>
      <w:r w:rsidR="005A49D4">
        <w:rPr>
          <w:noProof/>
        </w:rPr>
        <w:t>2</w:t>
      </w:r>
      <w:r w:rsidR="005A49D4">
        <w:fldChar w:fldCharType="end"/>
      </w:r>
      <w:r w:rsidR="005A49D4">
        <w:t>.</w:t>
      </w:r>
      <w:r w:rsidR="005A49D4">
        <w:fldChar w:fldCharType="begin"/>
      </w:r>
      <w:r w:rsidR="005A49D4">
        <w:instrText xml:space="preserve"> SEQ Hình \* ARABIC \s 1 </w:instrText>
      </w:r>
      <w:r w:rsidR="005A49D4">
        <w:fldChar w:fldCharType="separate"/>
      </w:r>
      <w:r w:rsidR="005A49D4">
        <w:rPr>
          <w:noProof/>
        </w:rPr>
        <w:t>4</w:t>
      </w:r>
      <w:r w:rsidR="005A49D4">
        <w:fldChar w:fldCharType="end"/>
      </w:r>
      <w:r>
        <w:t xml:space="preserve"> Mô hình chia lưới</w:t>
      </w:r>
      <w:r w:rsidR="00FF02DF">
        <w:t xml:space="preserve"> khung sườn</w:t>
      </w:r>
      <w:r w:rsidR="003B218A">
        <w:t>.</w:t>
      </w:r>
    </w:p>
    <w:p w14:paraId="68FDF2FB" w14:textId="24914CD9" w:rsidR="001328DE" w:rsidRDefault="00EB5CCB" w:rsidP="005F7CFB">
      <w:pPr>
        <w:pStyle w:val="Heading2"/>
      </w:pPr>
      <w:r>
        <w:t>Giá trị ứng suất và các thông số cơ bản</w:t>
      </w:r>
    </w:p>
    <w:p w14:paraId="3A59CE12" w14:textId="0E2BE0B1" w:rsidR="005F028A" w:rsidRDefault="005F028A" w:rsidP="005A5A25">
      <w:pPr>
        <w:pStyle w:val="Content"/>
      </w:pPr>
      <w:r>
        <w:t xml:space="preserve">Kết quả ứng suất danh nghĩa (norminal stress): </w:t>
      </w:r>
      <w:r w:rsidRPr="00C10BC5">
        <w:rPr>
          <w:position w:val="-12"/>
        </w:rPr>
        <w:object w:dxaOrig="1640" w:dyaOrig="360" w14:anchorId="22435C16">
          <v:shape id="_x0000_i1086" type="#_x0000_t75" style="width:81.75pt;height:18pt" o:ole="">
            <v:imagedata r:id="rId142" o:title=""/>
          </v:shape>
          <o:OLEObject Type="Embed" ProgID="Equation.DSMT4" ShapeID="_x0000_i1086" DrawAspect="Content" ObjectID="_1757680207" r:id="rId143"/>
        </w:object>
      </w:r>
    </w:p>
    <w:p w14:paraId="3815541D" w14:textId="1B7032CE" w:rsidR="0037078A" w:rsidRDefault="00E342C5" w:rsidP="005A5A25">
      <w:pPr>
        <w:pStyle w:val="Content"/>
      </w:pPr>
      <w:r>
        <w:t>Kết quả ứng suất lớn nhất</w:t>
      </w:r>
      <w:r w:rsidR="00F71E26">
        <w:t xml:space="preserve">: </w:t>
      </w:r>
      <w:r w:rsidR="005A52F5" w:rsidRPr="00BE3F0F">
        <w:rPr>
          <w:position w:val="-12"/>
        </w:rPr>
        <w:object w:dxaOrig="1440" w:dyaOrig="360" w14:anchorId="1C3B786A">
          <v:shape id="_x0000_i1087" type="#_x0000_t75" style="width:1in;height:18pt" o:ole="">
            <v:imagedata r:id="rId144" o:title=""/>
          </v:shape>
          <o:OLEObject Type="Embed" ProgID="Equation.DSMT4" ShapeID="_x0000_i1087" DrawAspect="Content" ObjectID="_1757680208" r:id="rId145"/>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6"/>
                    <a:stretch>
                      <a:fillRect/>
                    </a:stretch>
                  </pic:blipFill>
                  <pic:spPr>
                    <a:xfrm>
                      <a:off x="0" y="0"/>
                      <a:ext cx="5760720" cy="2627630"/>
                    </a:xfrm>
                    <a:prstGeom prst="rect">
                      <a:avLst/>
                    </a:prstGeom>
                  </pic:spPr>
                </pic:pic>
              </a:graphicData>
            </a:graphic>
          </wp:inline>
        </w:drawing>
      </w:r>
    </w:p>
    <w:p w14:paraId="03A643BC" w14:textId="375FC348" w:rsidR="00F71E26" w:rsidRDefault="007011B5" w:rsidP="007011B5">
      <w:pPr>
        <w:pStyle w:val="Caption"/>
      </w:pPr>
      <w:r>
        <w:t xml:space="preserve">Hình </w:t>
      </w:r>
      <w:r w:rsidR="005A49D4">
        <w:fldChar w:fldCharType="begin"/>
      </w:r>
      <w:r w:rsidR="005A49D4">
        <w:instrText xml:space="preserve"> STYLEREF 1 \s </w:instrText>
      </w:r>
      <w:r w:rsidR="005A49D4">
        <w:fldChar w:fldCharType="separate"/>
      </w:r>
      <w:r w:rsidR="005A49D4">
        <w:rPr>
          <w:noProof/>
        </w:rPr>
        <w:t>2</w:t>
      </w:r>
      <w:r w:rsidR="005A49D4">
        <w:fldChar w:fldCharType="end"/>
      </w:r>
      <w:r w:rsidR="005A49D4">
        <w:t>.</w:t>
      </w:r>
      <w:r w:rsidR="005A49D4">
        <w:fldChar w:fldCharType="begin"/>
      </w:r>
      <w:r w:rsidR="005A49D4">
        <w:instrText xml:space="preserve"> SEQ Hình \* ARABIC \s 1 </w:instrText>
      </w:r>
      <w:r w:rsidR="005A49D4">
        <w:fldChar w:fldCharType="separate"/>
      </w:r>
      <w:r w:rsidR="005A49D4">
        <w:rPr>
          <w:noProof/>
        </w:rPr>
        <w:t>5</w:t>
      </w:r>
      <w:r w:rsidR="005A49D4">
        <w:fldChar w:fldCharType="end"/>
      </w:r>
      <w:r>
        <w:t xml:space="preserve"> Ứng suất lớn nhất</w:t>
      </w:r>
    </w:p>
    <w:p w14:paraId="0A8B02E0" w14:textId="753E7C19" w:rsidR="007D7D69" w:rsidRDefault="007D7D69" w:rsidP="00B63F8D">
      <w:pPr>
        <w:pStyle w:val="Content"/>
      </w:pPr>
      <w:r>
        <w:t xml:space="preserve">Hệ số tập trung ứng suất </w:t>
      </w:r>
      <w:r w:rsidR="00E117C8">
        <w:t xml:space="preserve">(SCF): </w:t>
      </w:r>
      <w:r w:rsidR="00146F32" w:rsidRPr="00146F32">
        <w:rPr>
          <w:position w:val="-30"/>
        </w:rPr>
        <w:object w:dxaOrig="2240" w:dyaOrig="680" w14:anchorId="0012AD90">
          <v:shape id="_x0000_i1088" type="#_x0000_t75" style="width:111.75pt;height:33.75pt" o:ole="">
            <v:imagedata r:id="rId147" o:title=""/>
          </v:shape>
          <o:OLEObject Type="Embed" ProgID="Equation.DSMT4" ShapeID="_x0000_i1088" DrawAspect="Content" ObjectID="_1757680209" r:id="rId148"/>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49"/>
                    <a:stretch>
                      <a:fillRect/>
                    </a:stretch>
                  </pic:blipFill>
                  <pic:spPr>
                    <a:xfrm>
                      <a:off x="0" y="0"/>
                      <a:ext cx="5760720" cy="1724025"/>
                    </a:xfrm>
                    <a:prstGeom prst="rect">
                      <a:avLst/>
                    </a:prstGeom>
                  </pic:spPr>
                </pic:pic>
              </a:graphicData>
            </a:graphic>
          </wp:inline>
        </w:drawing>
      </w:r>
    </w:p>
    <w:p w14:paraId="7EC191B1" w14:textId="43A03E30" w:rsidR="005A49D4" w:rsidRDefault="005A49D4" w:rsidP="005A49D4">
      <w:pPr>
        <w:pStyle w:val="Caption"/>
      </w:pPr>
      <w:r>
        <w:t xml:space="preserve">Hình </w:t>
      </w:r>
      <w:r>
        <w:fldChar w:fldCharType="begin"/>
      </w:r>
      <w:r>
        <w:instrText xml:space="preserve"> STYLEREF 1 \s </w:instrText>
      </w:r>
      <w:r>
        <w:fldChar w:fldCharType="separate"/>
      </w:r>
      <w:r>
        <w:rPr>
          <w:noProof/>
        </w:rPr>
        <w:t>2</w:t>
      </w:r>
      <w:r>
        <w:fldChar w:fldCharType="end"/>
      </w:r>
      <w:r>
        <w:t>.</w:t>
      </w:r>
      <w:r>
        <w:fldChar w:fldCharType="begin"/>
      </w:r>
      <w:r>
        <w:instrText xml:space="preserve"> SEQ Hình \* ARABIC \s 1 </w:instrText>
      </w:r>
      <w:r>
        <w:fldChar w:fldCharType="separate"/>
      </w:r>
      <w:r>
        <w:rPr>
          <w:noProof/>
        </w:rPr>
        <w:t>6</w:t>
      </w:r>
      <w:r>
        <w:fldChar w:fldCharType="end"/>
      </w:r>
      <w:r w:rsidR="006C7838">
        <w:t>: Bảng tính toán độ bền mỏi của kết cấu thân tàu</w:t>
      </w:r>
    </w:p>
    <w:p w14:paraId="6F13BA61" w14:textId="77777777" w:rsidR="00BD7A1F" w:rsidRPr="007D7D69" w:rsidRDefault="00BD7A1F" w:rsidP="007D7D69"/>
    <w:p w14:paraId="6E22B5A8" w14:textId="05A69EE6" w:rsidR="00C10BC5" w:rsidRPr="0037078A" w:rsidRDefault="00C10BC5" w:rsidP="005A5A25">
      <w:pPr>
        <w:pStyle w:val="Content"/>
      </w:pPr>
    </w:p>
    <w:p w14:paraId="2057B299" w14:textId="77777777" w:rsidR="00E4570D" w:rsidRPr="00E4570D" w:rsidRDefault="00E4570D" w:rsidP="00E4570D">
      <w:bookmarkStart w:id="7" w:name="_Toc6756655"/>
      <w:bookmarkEnd w:id="3"/>
      <w:bookmarkEnd w:id="4"/>
      <w:bookmarkEnd w:id="5"/>
      <w:bookmarkEnd w:id="6"/>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7"/>
    </w:p>
    <w:p w14:paraId="06BD0B0B" w14:textId="77777777" w:rsidR="004C671F" w:rsidRDefault="004C671F" w:rsidP="001932A0">
      <w:pPr>
        <w:spacing w:line="360" w:lineRule="auto"/>
      </w:pPr>
      <w:bookmarkStart w:id="8"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B04B26" w:rsidRDefault="00592BC9" w:rsidP="009A07AD">
      <w:pPr>
        <w:rPr>
          <w:lang w:val="vi-VN"/>
        </w:rPr>
      </w:pPr>
      <w:r w:rsidRPr="00B04B26">
        <w:rPr>
          <w:lang w:val="vi-VN"/>
        </w:rPr>
        <w:t>3.</w:t>
      </w:r>
      <w:r w:rsidR="009823CE" w:rsidRPr="00B04B26">
        <w:rPr>
          <w:lang w:val="vi-VN"/>
        </w:rPr>
        <w:t>2</w:t>
      </w:r>
      <w:r w:rsidRPr="00B04B26">
        <w:rPr>
          <w:lang w:val="vi-VN"/>
        </w:rPr>
        <w:t xml:space="preserve"> </w:t>
      </w:r>
      <w:r w:rsidR="00FD021B" w:rsidRPr="00B04B26">
        <w:rPr>
          <w:lang w:val="vi-VN"/>
        </w:rPr>
        <w:t>Phương</w:t>
      </w:r>
      <w:r w:rsidR="00FD021B" w:rsidRPr="00A02256">
        <w:rPr>
          <w:lang w:val="vi-VN"/>
        </w:rPr>
        <w:t xml:space="preserve"> tiện </w:t>
      </w:r>
      <w:r w:rsidRPr="00B04B26">
        <w:rPr>
          <w:lang w:val="vi-VN"/>
        </w:rPr>
        <w:t>nghiên cứu</w:t>
      </w:r>
      <w:bookmarkEnd w:id="8"/>
    </w:p>
    <w:p w14:paraId="1DF2968C" w14:textId="523B69A5" w:rsidR="00205464" w:rsidRPr="00A02256" w:rsidRDefault="00AD0D89" w:rsidP="009A07AD">
      <w:pPr>
        <w:rPr>
          <w:lang w:val="vi-VN"/>
        </w:rPr>
      </w:pPr>
      <w:bookmarkStart w:id="9"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9"/>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0"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0"/>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1"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1"/>
    </w:p>
    <w:p w14:paraId="26402607" w14:textId="77777777" w:rsidR="00AD0D89" w:rsidRPr="00A02256" w:rsidRDefault="00AD0D89" w:rsidP="009A07AD">
      <w:pPr>
        <w:rPr>
          <w:lang w:val="vi-VN"/>
        </w:rPr>
      </w:pPr>
      <w:bookmarkStart w:id="12"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2"/>
      <w:r w:rsidR="00FD021B" w:rsidRPr="00A02256">
        <w:rPr>
          <w:lang w:val="vi-VN"/>
        </w:rPr>
        <w:t>….</w:t>
      </w:r>
    </w:p>
    <w:p w14:paraId="3C8CF2B9" w14:textId="58F295B4" w:rsidR="003B16FE" w:rsidRPr="00A02256" w:rsidRDefault="00AD0D89" w:rsidP="009A07AD">
      <w:pPr>
        <w:rPr>
          <w:lang w:val="vi-VN"/>
        </w:rPr>
      </w:pPr>
      <w:bookmarkStart w:id="13"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3"/>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14"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14"/>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Pr="00464F63" w:rsidRDefault="0010568F" w:rsidP="008768D3">
                                    <w:pPr>
                                      <w:jc w:val="center"/>
                                      <w:rPr>
                                        <w:lang w:val="sv-SE"/>
                                      </w:rPr>
                                    </w:pPr>
                                    <w:r w:rsidRPr="00464F63">
                                      <w:rPr>
                                        <w:lang w:val="sv-SE"/>
                                      </w:rP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Pr="00464F63" w:rsidRDefault="0010568F" w:rsidP="008768D3">
                              <w:pPr>
                                <w:jc w:val="center"/>
                                <w:rPr>
                                  <w:lang w:val="sv-SE"/>
                                </w:rPr>
                              </w:pPr>
                              <w:r w:rsidRPr="00464F63">
                                <w:rPr>
                                  <w:lang w:val="sv-SE"/>
                                </w:rP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15"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15"/>
    </w:p>
    <w:p w14:paraId="751452C7" w14:textId="77777777" w:rsidR="00260560" w:rsidRPr="00A02256" w:rsidRDefault="00260560">
      <w:pPr>
        <w:spacing w:line="360" w:lineRule="auto"/>
      </w:pPr>
      <w:bookmarkStart w:id="16" w:name="_Toc6756668"/>
    </w:p>
    <w:p w14:paraId="27B8A32A" w14:textId="77777777" w:rsidR="0038264F" w:rsidRPr="00A02256" w:rsidRDefault="0038264F" w:rsidP="009A07AD">
      <w:r w:rsidRPr="00A02256">
        <w:t xml:space="preserve">4.1 </w:t>
      </w:r>
      <w:r w:rsidR="00850814" w:rsidRPr="00A02256">
        <w:t xml:space="preserve">Đặc điểm </w:t>
      </w:r>
      <w:bookmarkEnd w:id="16"/>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17" w:name="_Toc6756674"/>
      <w:r w:rsidRPr="00AE7100">
        <w:rPr>
          <w:lang w:val="vi-VN"/>
        </w:rPr>
        <w:t>4.2</w:t>
      </w:r>
      <w:r w:rsidR="00D02191" w:rsidRPr="00AE7100">
        <w:rPr>
          <w:lang w:val="vi-VN"/>
        </w:rPr>
        <w:t xml:space="preserve"> Kết quả</w:t>
      </w:r>
      <w:r w:rsidR="001127E6" w:rsidRPr="00AE7100">
        <w:rPr>
          <w:lang w:val="vi-VN"/>
        </w:rPr>
        <w:t xml:space="preserve"> </w:t>
      </w:r>
      <w:bookmarkEnd w:id="17"/>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18"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18"/>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B04B26">
        <w:rPr>
          <w:szCs w:val="26"/>
          <w:lang w:val="vi-VN"/>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19"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19"/>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lastRenderedPageBreak/>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2A36B7">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94608" w14:textId="77777777" w:rsidR="00433D5F" w:rsidRDefault="00433D5F" w:rsidP="008203E2">
      <w:r>
        <w:separator/>
      </w:r>
    </w:p>
  </w:endnote>
  <w:endnote w:type="continuationSeparator" w:id="0">
    <w:p w14:paraId="69A4F3CC" w14:textId="77777777" w:rsidR="00433D5F" w:rsidRDefault="00433D5F"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CDB2D1" w14:textId="77777777" w:rsidR="00433D5F" w:rsidRDefault="00433D5F" w:rsidP="008203E2">
      <w:r>
        <w:separator/>
      </w:r>
    </w:p>
  </w:footnote>
  <w:footnote w:type="continuationSeparator" w:id="0">
    <w:p w14:paraId="4E263EFE" w14:textId="77777777" w:rsidR="00433D5F" w:rsidRDefault="00433D5F"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6"/>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5"/>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4"/>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 w:numId="28" w16cid:durableId="807750029">
    <w:abstractNumId w:val="7"/>
  </w:num>
  <w:num w:numId="29" w16cid:durableId="1038969101">
    <w:abstractNumId w:val="7"/>
  </w:num>
  <w:num w:numId="30" w16cid:durableId="1153647176">
    <w:abstractNumId w:val="7"/>
  </w:num>
  <w:num w:numId="31" w16cid:durableId="316883773">
    <w:abstractNumId w:val="7"/>
  </w:num>
  <w:num w:numId="32" w16cid:durableId="1022436671">
    <w:abstractNumId w:val="13"/>
  </w:num>
  <w:num w:numId="33" w16cid:durableId="2428764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86F"/>
    <w:rsid w:val="00000EFF"/>
    <w:rsid w:val="00001E36"/>
    <w:rsid w:val="00002170"/>
    <w:rsid w:val="0000218B"/>
    <w:rsid w:val="0000390B"/>
    <w:rsid w:val="00003ECA"/>
    <w:rsid w:val="00010884"/>
    <w:rsid w:val="00012798"/>
    <w:rsid w:val="00013476"/>
    <w:rsid w:val="00013D98"/>
    <w:rsid w:val="00014B69"/>
    <w:rsid w:val="000155A0"/>
    <w:rsid w:val="000167B1"/>
    <w:rsid w:val="0002050F"/>
    <w:rsid w:val="000209E9"/>
    <w:rsid w:val="00021F61"/>
    <w:rsid w:val="00022CE2"/>
    <w:rsid w:val="00023DC6"/>
    <w:rsid w:val="00024959"/>
    <w:rsid w:val="00025CBF"/>
    <w:rsid w:val="000276A0"/>
    <w:rsid w:val="00030231"/>
    <w:rsid w:val="000314B4"/>
    <w:rsid w:val="00032478"/>
    <w:rsid w:val="00032BFE"/>
    <w:rsid w:val="000357A5"/>
    <w:rsid w:val="000373A6"/>
    <w:rsid w:val="00041538"/>
    <w:rsid w:val="00042C87"/>
    <w:rsid w:val="0004346E"/>
    <w:rsid w:val="00044524"/>
    <w:rsid w:val="000461F2"/>
    <w:rsid w:val="00047279"/>
    <w:rsid w:val="00047FFE"/>
    <w:rsid w:val="000507F8"/>
    <w:rsid w:val="00050BFB"/>
    <w:rsid w:val="00051B40"/>
    <w:rsid w:val="000525BF"/>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15F9"/>
    <w:rsid w:val="000B2CAF"/>
    <w:rsid w:val="000B3FF0"/>
    <w:rsid w:val="000B4805"/>
    <w:rsid w:val="000B5DEF"/>
    <w:rsid w:val="000B646B"/>
    <w:rsid w:val="000B699F"/>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44FA"/>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1C5"/>
    <w:rsid w:val="00143FEC"/>
    <w:rsid w:val="00145B79"/>
    <w:rsid w:val="00146913"/>
    <w:rsid w:val="00146F32"/>
    <w:rsid w:val="00146F50"/>
    <w:rsid w:val="001501E8"/>
    <w:rsid w:val="00151207"/>
    <w:rsid w:val="001532C2"/>
    <w:rsid w:val="00155154"/>
    <w:rsid w:val="00155599"/>
    <w:rsid w:val="001556AA"/>
    <w:rsid w:val="001558E2"/>
    <w:rsid w:val="00155E20"/>
    <w:rsid w:val="001572D5"/>
    <w:rsid w:val="00157320"/>
    <w:rsid w:val="00157459"/>
    <w:rsid w:val="0016185C"/>
    <w:rsid w:val="00161B7B"/>
    <w:rsid w:val="00163048"/>
    <w:rsid w:val="00165845"/>
    <w:rsid w:val="001671AD"/>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B04"/>
    <w:rsid w:val="00196B76"/>
    <w:rsid w:val="00197560"/>
    <w:rsid w:val="001A1C31"/>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1C8A"/>
    <w:rsid w:val="001D27ED"/>
    <w:rsid w:val="001D2EE4"/>
    <w:rsid w:val="001D3E9E"/>
    <w:rsid w:val="001D5572"/>
    <w:rsid w:val="001D6CDF"/>
    <w:rsid w:val="001D738A"/>
    <w:rsid w:val="001D7C0D"/>
    <w:rsid w:val="001E07D1"/>
    <w:rsid w:val="001E090A"/>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31C5"/>
    <w:rsid w:val="002047E1"/>
    <w:rsid w:val="00204818"/>
    <w:rsid w:val="00205464"/>
    <w:rsid w:val="002056EC"/>
    <w:rsid w:val="00205D24"/>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C43"/>
    <w:rsid w:val="0026301B"/>
    <w:rsid w:val="002637AE"/>
    <w:rsid w:val="00263E13"/>
    <w:rsid w:val="00264B7B"/>
    <w:rsid w:val="00264DC3"/>
    <w:rsid w:val="002663C2"/>
    <w:rsid w:val="00266CFE"/>
    <w:rsid w:val="0026714C"/>
    <w:rsid w:val="00267B73"/>
    <w:rsid w:val="00270CB1"/>
    <w:rsid w:val="00271141"/>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06A"/>
    <w:rsid w:val="00324262"/>
    <w:rsid w:val="003242DA"/>
    <w:rsid w:val="003249B0"/>
    <w:rsid w:val="003252CF"/>
    <w:rsid w:val="00325F78"/>
    <w:rsid w:val="003263C7"/>
    <w:rsid w:val="00326845"/>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5F49"/>
    <w:rsid w:val="003565C1"/>
    <w:rsid w:val="00357254"/>
    <w:rsid w:val="003623A2"/>
    <w:rsid w:val="003627D1"/>
    <w:rsid w:val="00363332"/>
    <w:rsid w:val="003633AB"/>
    <w:rsid w:val="00363B05"/>
    <w:rsid w:val="00363DA6"/>
    <w:rsid w:val="00364433"/>
    <w:rsid w:val="00366573"/>
    <w:rsid w:val="0037078A"/>
    <w:rsid w:val="003709B1"/>
    <w:rsid w:val="00372B26"/>
    <w:rsid w:val="0037503F"/>
    <w:rsid w:val="003757EC"/>
    <w:rsid w:val="0037672E"/>
    <w:rsid w:val="00377B6B"/>
    <w:rsid w:val="0038055F"/>
    <w:rsid w:val="00380739"/>
    <w:rsid w:val="00380C41"/>
    <w:rsid w:val="003821B1"/>
    <w:rsid w:val="00382645"/>
    <w:rsid w:val="0038264F"/>
    <w:rsid w:val="00382F7F"/>
    <w:rsid w:val="00384343"/>
    <w:rsid w:val="00386560"/>
    <w:rsid w:val="00386EC8"/>
    <w:rsid w:val="0039082E"/>
    <w:rsid w:val="00391DC2"/>
    <w:rsid w:val="00391F8F"/>
    <w:rsid w:val="00392217"/>
    <w:rsid w:val="00392307"/>
    <w:rsid w:val="00392E83"/>
    <w:rsid w:val="00396AEB"/>
    <w:rsid w:val="00396C27"/>
    <w:rsid w:val="00396CC3"/>
    <w:rsid w:val="00397693"/>
    <w:rsid w:val="003A001A"/>
    <w:rsid w:val="003A0076"/>
    <w:rsid w:val="003A0F22"/>
    <w:rsid w:val="003A14CD"/>
    <w:rsid w:val="003A2461"/>
    <w:rsid w:val="003A2C08"/>
    <w:rsid w:val="003A45D7"/>
    <w:rsid w:val="003A59D1"/>
    <w:rsid w:val="003A5D1C"/>
    <w:rsid w:val="003B07C5"/>
    <w:rsid w:val="003B16FE"/>
    <w:rsid w:val="003B181D"/>
    <w:rsid w:val="003B20FA"/>
    <w:rsid w:val="003B218A"/>
    <w:rsid w:val="003B2ADF"/>
    <w:rsid w:val="003B2BF8"/>
    <w:rsid w:val="003B3112"/>
    <w:rsid w:val="003B39E6"/>
    <w:rsid w:val="003B3FFD"/>
    <w:rsid w:val="003B45C5"/>
    <w:rsid w:val="003B62A5"/>
    <w:rsid w:val="003B6B18"/>
    <w:rsid w:val="003B6BE7"/>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830"/>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2785B"/>
    <w:rsid w:val="00433D5F"/>
    <w:rsid w:val="0044070E"/>
    <w:rsid w:val="00440982"/>
    <w:rsid w:val="00441102"/>
    <w:rsid w:val="0044226A"/>
    <w:rsid w:val="00442A28"/>
    <w:rsid w:val="00442D0F"/>
    <w:rsid w:val="00443B29"/>
    <w:rsid w:val="0044431C"/>
    <w:rsid w:val="00445F40"/>
    <w:rsid w:val="004461B1"/>
    <w:rsid w:val="0044699D"/>
    <w:rsid w:val="004521AA"/>
    <w:rsid w:val="0045338C"/>
    <w:rsid w:val="004544B8"/>
    <w:rsid w:val="0045477E"/>
    <w:rsid w:val="004555E4"/>
    <w:rsid w:val="00455B7A"/>
    <w:rsid w:val="00456058"/>
    <w:rsid w:val="004575E7"/>
    <w:rsid w:val="00457892"/>
    <w:rsid w:val="004619B7"/>
    <w:rsid w:val="00463E91"/>
    <w:rsid w:val="00463F57"/>
    <w:rsid w:val="00464CE9"/>
    <w:rsid w:val="00464F63"/>
    <w:rsid w:val="00465E81"/>
    <w:rsid w:val="00466BC8"/>
    <w:rsid w:val="00466E94"/>
    <w:rsid w:val="0046717D"/>
    <w:rsid w:val="0046758F"/>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1CFC"/>
    <w:rsid w:val="004A2182"/>
    <w:rsid w:val="004A2608"/>
    <w:rsid w:val="004A323A"/>
    <w:rsid w:val="004A39E2"/>
    <w:rsid w:val="004A3E35"/>
    <w:rsid w:val="004A496C"/>
    <w:rsid w:val="004A49F0"/>
    <w:rsid w:val="004A4FCD"/>
    <w:rsid w:val="004A5CF3"/>
    <w:rsid w:val="004A68BB"/>
    <w:rsid w:val="004A7C11"/>
    <w:rsid w:val="004B0BEF"/>
    <w:rsid w:val="004B1164"/>
    <w:rsid w:val="004B1705"/>
    <w:rsid w:val="004B236C"/>
    <w:rsid w:val="004B2AB0"/>
    <w:rsid w:val="004B2E2C"/>
    <w:rsid w:val="004B3E02"/>
    <w:rsid w:val="004B40A7"/>
    <w:rsid w:val="004B4A17"/>
    <w:rsid w:val="004B4D20"/>
    <w:rsid w:val="004B6CD0"/>
    <w:rsid w:val="004B7377"/>
    <w:rsid w:val="004B779D"/>
    <w:rsid w:val="004B7F91"/>
    <w:rsid w:val="004C07DF"/>
    <w:rsid w:val="004C0A93"/>
    <w:rsid w:val="004C1C7C"/>
    <w:rsid w:val="004C1CCB"/>
    <w:rsid w:val="004C22D1"/>
    <w:rsid w:val="004C2FB7"/>
    <w:rsid w:val="004C3A3D"/>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50F0"/>
    <w:rsid w:val="00535937"/>
    <w:rsid w:val="00535DBD"/>
    <w:rsid w:val="00536CBA"/>
    <w:rsid w:val="00537E42"/>
    <w:rsid w:val="00542615"/>
    <w:rsid w:val="00542801"/>
    <w:rsid w:val="00542DCF"/>
    <w:rsid w:val="00544B6C"/>
    <w:rsid w:val="00544F3D"/>
    <w:rsid w:val="00545DDB"/>
    <w:rsid w:val="0054652C"/>
    <w:rsid w:val="005472B6"/>
    <w:rsid w:val="005475C9"/>
    <w:rsid w:val="005476A8"/>
    <w:rsid w:val="00551A8D"/>
    <w:rsid w:val="00552EF6"/>
    <w:rsid w:val="0055301A"/>
    <w:rsid w:val="00553130"/>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266"/>
    <w:rsid w:val="00592BC9"/>
    <w:rsid w:val="005948E7"/>
    <w:rsid w:val="005950AA"/>
    <w:rsid w:val="00595ADB"/>
    <w:rsid w:val="00597C46"/>
    <w:rsid w:val="005A080A"/>
    <w:rsid w:val="005A0AE6"/>
    <w:rsid w:val="005A20E2"/>
    <w:rsid w:val="005A2877"/>
    <w:rsid w:val="005A29C2"/>
    <w:rsid w:val="005A43AE"/>
    <w:rsid w:val="005A458E"/>
    <w:rsid w:val="005A49D4"/>
    <w:rsid w:val="005A4BCC"/>
    <w:rsid w:val="005A52F5"/>
    <w:rsid w:val="005A5A25"/>
    <w:rsid w:val="005A7722"/>
    <w:rsid w:val="005A7C14"/>
    <w:rsid w:val="005A7E9D"/>
    <w:rsid w:val="005B00C8"/>
    <w:rsid w:val="005B6CCE"/>
    <w:rsid w:val="005B6DDD"/>
    <w:rsid w:val="005B6FA9"/>
    <w:rsid w:val="005B7218"/>
    <w:rsid w:val="005B7BE8"/>
    <w:rsid w:val="005C0AB8"/>
    <w:rsid w:val="005C2EEC"/>
    <w:rsid w:val="005C377E"/>
    <w:rsid w:val="005C732A"/>
    <w:rsid w:val="005C765D"/>
    <w:rsid w:val="005D1A61"/>
    <w:rsid w:val="005D2D16"/>
    <w:rsid w:val="005D71C6"/>
    <w:rsid w:val="005D7A55"/>
    <w:rsid w:val="005D7C08"/>
    <w:rsid w:val="005E006E"/>
    <w:rsid w:val="005E1FB7"/>
    <w:rsid w:val="005E23C2"/>
    <w:rsid w:val="005E4CAA"/>
    <w:rsid w:val="005E670E"/>
    <w:rsid w:val="005E698E"/>
    <w:rsid w:val="005E6DE0"/>
    <w:rsid w:val="005E7F64"/>
    <w:rsid w:val="005F028A"/>
    <w:rsid w:val="005F02C2"/>
    <w:rsid w:val="005F0A0D"/>
    <w:rsid w:val="005F1539"/>
    <w:rsid w:val="005F2368"/>
    <w:rsid w:val="005F2537"/>
    <w:rsid w:val="005F3481"/>
    <w:rsid w:val="005F38C0"/>
    <w:rsid w:val="005F3D27"/>
    <w:rsid w:val="005F468E"/>
    <w:rsid w:val="005F4ABD"/>
    <w:rsid w:val="005F592B"/>
    <w:rsid w:val="005F62FC"/>
    <w:rsid w:val="005F6C8B"/>
    <w:rsid w:val="005F6F33"/>
    <w:rsid w:val="005F7CFB"/>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5CC"/>
    <w:rsid w:val="0061286D"/>
    <w:rsid w:val="00613314"/>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35BC5"/>
    <w:rsid w:val="00641610"/>
    <w:rsid w:val="006455AD"/>
    <w:rsid w:val="0064637C"/>
    <w:rsid w:val="006473FD"/>
    <w:rsid w:val="006502CB"/>
    <w:rsid w:val="00650BEF"/>
    <w:rsid w:val="00652514"/>
    <w:rsid w:val="00652B78"/>
    <w:rsid w:val="006533F7"/>
    <w:rsid w:val="00653AB5"/>
    <w:rsid w:val="00653EA3"/>
    <w:rsid w:val="0065400E"/>
    <w:rsid w:val="0065656E"/>
    <w:rsid w:val="00657123"/>
    <w:rsid w:val="00662411"/>
    <w:rsid w:val="006624B0"/>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6A8D"/>
    <w:rsid w:val="006774EE"/>
    <w:rsid w:val="00680ADD"/>
    <w:rsid w:val="00682FB1"/>
    <w:rsid w:val="0068430A"/>
    <w:rsid w:val="006857ED"/>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6C9"/>
    <w:rsid w:val="006D269D"/>
    <w:rsid w:val="006D2FA6"/>
    <w:rsid w:val="006D30B0"/>
    <w:rsid w:val="006D36FE"/>
    <w:rsid w:val="006D50DF"/>
    <w:rsid w:val="006D54E4"/>
    <w:rsid w:val="006D5744"/>
    <w:rsid w:val="006D5B48"/>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1B5"/>
    <w:rsid w:val="007017EF"/>
    <w:rsid w:val="007028B4"/>
    <w:rsid w:val="007039A4"/>
    <w:rsid w:val="00703CA8"/>
    <w:rsid w:val="007046C5"/>
    <w:rsid w:val="007049E0"/>
    <w:rsid w:val="007057BC"/>
    <w:rsid w:val="00705A5B"/>
    <w:rsid w:val="00710144"/>
    <w:rsid w:val="00711076"/>
    <w:rsid w:val="00711622"/>
    <w:rsid w:val="00711A15"/>
    <w:rsid w:val="00712352"/>
    <w:rsid w:val="007159B1"/>
    <w:rsid w:val="00715D13"/>
    <w:rsid w:val="00715D62"/>
    <w:rsid w:val="00715F3F"/>
    <w:rsid w:val="00716666"/>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3117"/>
    <w:rsid w:val="00743F48"/>
    <w:rsid w:val="007451BE"/>
    <w:rsid w:val="007476D3"/>
    <w:rsid w:val="0075065E"/>
    <w:rsid w:val="00750DE4"/>
    <w:rsid w:val="00752AE1"/>
    <w:rsid w:val="00754079"/>
    <w:rsid w:val="007548A6"/>
    <w:rsid w:val="00754BD1"/>
    <w:rsid w:val="007566EA"/>
    <w:rsid w:val="0075673F"/>
    <w:rsid w:val="00756EA4"/>
    <w:rsid w:val="007574CB"/>
    <w:rsid w:val="007579CB"/>
    <w:rsid w:val="00760E30"/>
    <w:rsid w:val="00761298"/>
    <w:rsid w:val="007618CC"/>
    <w:rsid w:val="00761D63"/>
    <w:rsid w:val="0076255B"/>
    <w:rsid w:val="007627C7"/>
    <w:rsid w:val="00763042"/>
    <w:rsid w:val="00763EA2"/>
    <w:rsid w:val="0076547F"/>
    <w:rsid w:val="00765C0D"/>
    <w:rsid w:val="00765DD4"/>
    <w:rsid w:val="00766600"/>
    <w:rsid w:val="0076670F"/>
    <w:rsid w:val="007670B5"/>
    <w:rsid w:val="00773493"/>
    <w:rsid w:val="00773EE9"/>
    <w:rsid w:val="0077464C"/>
    <w:rsid w:val="00774ABD"/>
    <w:rsid w:val="0077631C"/>
    <w:rsid w:val="007763DF"/>
    <w:rsid w:val="00776A4A"/>
    <w:rsid w:val="007801CF"/>
    <w:rsid w:val="00780395"/>
    <w:rsid w:val="00780499"/>
    <w:rsid w:val="007819E5"/>
    <w:rsid w:val="007830ED"/>
    <w:rsid w:val="00784EFF"/>
    <w:rsid w:val="00787A48"/>
    <w:rsid w:val="00787D32"/>
    <w:rsid w:val="00787E23"/>
    <w:rsid w:val="0079073D"/>
    <w:rsid w:val="0079079C"/>
    <w:rsid w:val="00791325"/>
    <w:rsid w:val="00791B66"/>
    <w:rsid w:val="00792D50"/>
    <w:rsid w:val="007931CC"/>
    <w:rsid w:val="00794CE7"/>
    <w:rsid w:val="00795435"/>
    <w:rsid w:val="0079654E"/>
    <w:rsid w:val="0079722D"/>
    <w:rsid w:val="00797831"/>
    <w:rsid w:val="007A02EC"/>
    <w:rsid w:val="007A1E22"/>
    <w:rsid w:val="007A24B8"/>
    <w:rsid w:val="007A3406"/>
    <w:rsid w:val="007A3434"/>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517E"/>
    <w:rsid w:val="007B6EF9"/>
    <w:rsid w:val="007C1987"/>
    <w:rsid w:val="007C203D"/>
    <w:rsid w:val="007C2EF9"/>
    <w:rsid w:val="007C32F1"/>
    <w:rsid w:val="007C3A04"/>
    <w:rsid w:val="007C3B8A"/>
    <w:rsid w:val="007C46DC"/>
    <w:rsid w:val="007C6C2B"/>
    <w:rsid w:val="007C6E7C"/>
    <w:rsid w:val="007C6FD6"/>
    <w:rsid w:val="007D04E1"/>
    <w:rsid w:val="007D058D"/>
    <w:rsid w:val="007D08F7"/>
    <w:rsid w:val="007D0C2B"/>
    <w:rsid w:val="007D1B30"/>
    <w:rsid w:val="007D1B42"/>
    <w:rsid w:val="007D2272"/>
    <w:rsid w:val="007D28E2"/>
    <w:rsid w:val="007D2AC7"/>
    <w:rsid w:val="007D2BAD"/>
    <w:rsid w:val="007D50F1"/>
    <w:rsid w:val="007D675C"/>
    <w:rsid w:val="007D6AD5"/>
    <w:rsid w:val="007D74B2"/>
    <w:rsid w:val="007D7C93"/>
    <w:rsid w:val="007D7D69"/>
    <w:rsid w:val="007E08D9"/>
    <w:rsid w:val="007E0D13"/>
    <w:rsid w:val="007E0D7C"/>
    <w:rsid w:val="007E1FCC"/>
    <w:rsid w:val="007E395C"/>
    <w:rsid w:val="007E39B2"/>
    <w:rsid w:val="007E3B39"/>
    <w:rsid w:val="007E460A"/>
    <w:rsid w:val="007E544D"/>
    <w:rsid w:val="007E69F6"/>
    <w:rsid w:val="007E6FC2"/>
    <w:rsid w:val="007E7617"/>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72B"/>
    <w:rsid w:val="00824804"/>
    <w:rsid w:val="00826B2F"/>
    <w:rsid w:val="00830B9D"/>
    <w:rsid w:val="00830C3E"/>
    <w:rsid w:val="00831ECB"/>
    <w:rsid w:val="00834CB8"/>
    <w:rsid w:val="00835B66"/>
    <w:rsid w:val="00835D25"/>
    <w:rsid w:val="0083690A"/>
    <w:rsid w:val="00837132"/>
    <w:rsid w:val="008405E7"/>
    <w:rsid w:val="0084102C"/>
    <w:rsid w:val="00841842"/>
    <w:rsid w:val="00841B99"/>
    <w:rsid w:val="0084377E"/>
    <w:rsid w:val="00843D69"/>
    <w:rsid w:val="00845485"/>
    <w:rsid w:val="00845DEF"/>
    <w:rsid w:val="0084768A"/>
    <w:rsid w:val="00850814"/>
    <w:rsid w:val="00850DB8"/>
    <w:rsid w:val="0085130B"/>
    <w:rsid w:val="00851610"/>
    <w:rsid w:val="008516B3"/>
    <w:rsid w:val="00851745"/>
    <w:rsid w:val="00851985"/>
    <w:rsid w:val="008523EE"/>
    <w:rsid w:val="00855477"/>
    <w:rsid w:val="00855919"/>
    <w:rsid w:val="00855E34"/>
    <w:rsid w:val="00855E8A"/>
    <w:rsid w:val="00856161"/>
    <w:rsid w:val="00856754"/>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0973"/>
    <w:rsid w:val="008A2913"/>
    <w:rsid w:val="008A3A94"/>
    <w:rsid w:val="008A3C3B"/>
    <w:rsid w:val="008A409A"/>
    <w:rsid w:val="008A4E57"/>
    <w:rsid w:val="008A531A"/>
    <w:rsid w:val="008A7F15"/>
    <w:rsid w:val="008B011C"/>
    <w:rsid w:val="008B0EEE"/>
    <w:rsid w:val="008B3249"/>
    <w:rsid w:val="008B3F0D"/>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4ED6"/>
    <w:rsid w:val="008D5C65"/>
    <w:rsid w:val="008D6993"/>
    <w:rsid w:val="008D7A37"/>
    <w:rsid w:val="008D7FD9"/>
    <w:rsid w:val="008E0041"/>
    <w:rsid w:val="008E09BF"/>
    <w:rsid w:val="008E1A89"/>
    <w:rsid w:val="008E1F9C"/>
    <w:rsid w:val="008E23E9"/>
    <w:rsid w:val="008E3B54"/>
    <w:rsid w:val="008E3EE6"/>
    <w:rsid w:val="008E41FA"/>
    <w:rsid w:val="008E7119"/>
    <w:rsid w:val="008F058F"/>
    <w:rsid w:val="008F1ACB"/>
    <w:rsid w:val="008F2830"/>
    <w:rsid w:val="008F39BC"/>
    <w:rsid w:val="008F4F9B"/>
    <w:rsid w:val="008F5385"/>
    <w:rsid w:val="008F5EE5"/>
    <w:rsid w:val="008F693D"/>
    <w:rsid w:val="008F728C"/>
    <w:rsid w:val="00901C94"/>
    <w:rsid w:val="0090256B"/>
    <w:rsid w:val="0090265C"/>
    <w:rsid w:val="0090281A"/>
    <w:rsid w:val="00904DA5"/>
    <w:rsid w:val="009051B1"/>
    <w:rsid w:val="009059F7"/>
    <w:rsid w:val="0090624B"/>
    <w:rsid w:val="00906F98"/>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756A"/>
    <w:rsid w:val="00940B63"/>
    <w:rsid w:val="0094102F"/>
    <w:rsid w:val="00941AE2"/>
    <w:rsid w:val="00942086"/>
    <w:rsid w:val="00942708"/>
    <w:rsid w:val="00943E1C"/>
    <w:rsid w:val="00944360"/>
    <w:rsid w:val="009446E5"/>
    <w:rsid w:val="00945164"/>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264F"/>
    <w:rsid w:val="00963807"/>
    <w:rsid w:val="009641F6"/>
    <w:rsid w:val="00965232"/>
    <w:rsid w:val="00966778"/>
    <w:rsid w:val="009675B7"/>
    <w:rsid w:val="00970261"/>
    <w:rsid w:val="00970887"/>
    <w:rsid w:val="00971D46"/>
    <w:rsid w:val="00973D20"/>
    <w:rsid w:val="0097472A"/>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4FD"/>
    <w:rsid w:val="00990E34"/>
    <w:rsid w:val="0099100B"/>
    <w:rsid w:val="00991738"/>
    <w:rsid w:val="00991A24"/>
    <w:rsid w:val="00993065"/>
    <w:rsid w:val="00993E54"/>
    <w:rsid w:val="00994062"/>
    <w:rsid w:val="00994228"/>
    <w:rsid w:val="009944F6"/>
    <w:rsid w:val="009948B5"/>
    <w:rsid w:val="00995F7E"/>
    <w:rsid w:val="00996285"/>
    <w:rsid w:val="00996781"/>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E27E9"/>
    <w:rsid w:val="009E31A8"/>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FA6"/>
    <w:rsid w:val="00A11F80"/>
    <w:rsid w:val="00A12054"/>
    <w:rsid w:val="00A128F5"/>
    <w:rsid w:val="00A12B37"/>
    <w:rsid w:val="00A12BDD"/>
    <w:rsid w:val="00A12BE5"/>
    <w:rsid w:val="00A132CF"/>
    <w:rsid w:val="00A13F8A"/>
    <w:rsid w:val="00A15592"/>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4775F"/>
    <w:rsid w:val="00A50225"/>
    <w:rsid w:val="00A50981"/>
    <w:rsid w:val="00A50E6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13B"/>
    <w:rsid w:val="00A852F6"/>
    <w:rsid w:val="00A8638A"/>
    <w:rsid w:val="00A869FF"/>
    <w:rsid w:val="00A86FEC"/>
    <w:rsid w:val="00A87623"/>
    <w:rsid w:val="00A91168"/>
    <w:rsid w:val="00A91356"/>
    <w:rsid w:val="00A91DD2"/>
    <w:rsid w:val="00A929AC"/>
    <w:rsid w:val="00A93726"/>
    <w:rsid w:val="00A93C8B"/>
    <w:rsid w:val="00A951CC"/>
    <w:rsid w:val="00A9557A"/>
    <w:rsid w:val="00A9633E"/>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66EE"/>
    <w:rsid w:val="00AD6BC5"/>
    <w:rsid w:val="00AD74B9"/>
    <w:rsid w:val="00AD77D1"/>
    <w:rsid w:val="00AE1045"/>
    <w:rsid w:val="00AE1512"/>
    <w:rsid w:val="00AE26DB"/>
    <w:rsid w:val="00AE2B0D"/>
    <w:rsid w:val="00AE3D50"/>
    <w:rsid w:val="00AE43B5"/>
    <w:rsid w:val="00AE4C86"/>
    <w:rsid w:val="00AE58E7"/>
    <w:rsid w:val="00AE6A92"/>
    <w:rsid w:val="00AE6C1E"/>
    <w:rsid w:val="00AE7100"/>
    <w:rsid w:val="00AE7B61"/>
    <w:rsid w:val="00AF0020"/>
    <w:rsid w:val="00AF113D"/>
    <w:rsid w:val="00AF2A67"/>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4744"/>
    <w:rsid w:val="00B0496D"/>
    <w:rsid w:val="00B04A17"/>
    <w:rsid w:val="00B04B26"/>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445A"/>
    <w:rsid w:val="00B3501C"/>
    <w:rsid w:val="00B3623A"/>
    <w:rsid w:val="00B36641"/>
    <w:rsid w:val="00B37A34"/>
    <w:rsid w:val="00B40BCC"/>
    <w:rsid w:val="00B40CE4"/>
    <w:rsid w:val="00B42921"/>
    <w:rsid w:val="00B42931"/>
    <w:rsid w:val="00B43A0C"/>
    <w:rsid w:val="00B443BC"/>
    <w:rsid w:val="00B444B8"/>
    <w:rsid w:val="00B44BA8"/>
    <w:rsid w:val="00B45DAB"/>
    <w:rsid w:val="00B50D3A"/>
    <w:rsid w:val="00B510E1"/>
    <w:rsid w:val="00B53447"/>
    <w:rsid w:val="00B537E2"/>
    <w:rsid w:val="00B53F2E"/>
    <w:rsid w:val="00B53FEF"/>
    <w:rsid w:val="00B55B2D"/>
    <w:rsid w:val="00B55D7D"/>
    <w:rsid w:val="00B57E6B"/>
    <w:rsid w:val="00B608E1"/>
    <w:rsid w:val="00B60D68"/>
    <w:rsid w:val="00B633CF"/>
    <w:rsid w:val="00B63BB9"/>
    <w:rsid w:val="00B63F8D"/>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793"/>
    <w:rsid w:val="00BA3C3E"/>
    <w:rsid w:val="00BA3D90"/>
    <w:rsid w:val="00BA4B16"/>
    <w:rsid w:val="00BA5844"/>
    <w:rsid w:val="00BA5A6B"/>
    <w:rsid w:val="00BA5B8E"/>
    <w:rsid w:val="00BA6BC5"/>
    <w:rsid w:val="00BA7491"/>
    <w:rsid w:val="00BB2060"/>
    <w:rsid w:val="00BB21A6"/>
    <w:rsid w:val="00BB2716"/>
    <w:rsid w:val="00BB31C5"/>
    <w:rsid w:val="00BB327E"/>
    <w:rsid w:val="00BB3807"/>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858"/>
    <w:rsid w:val="00BD7A1F"/>
    <w:rsid w:val="00BE0713"/>
    <w:rsid w:val="00BE199D"/>
    <w:rsid w:val="00BE2598"/>
    <w:rsid w:val="00BE32FF"/>
    <w:rsid w:val="00BE3E3F"/>
    <w:rsid w:val="00BE3F0F"/>
    <w:rsid w:val="00BE445C"/>
    <w:rsid w:val="00BE4682"/>
    <w:rsid w:val="00BE4B5A"/>
    <w:rsid w:val="00BE7015"/>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BC5"/>
    <w:rsid w:val="00C10CE3"/>
    <w:rsid w:val="00C117E9"/>
    <w:rsid w:val="00C13AF1"/>
    <w:rsid w:val="00C13ED1"/>
    <w:rsid w:val="00C13FBC"/>
    <w:rsid w:val="00C1693B"/>
    <w:rsid w:val="00C16D13"/>
    <w:rsid w:val="00C17E79"/>
    <w:rsid w:val="00C20139"/>
    <w:rsid w:val="00C21576"/>
    <w:rsid w:val="00C218E0"/>
    <w:rsid w:val="00C2245B"/>
    <w:rsid w:val="00C22648"/>
    <w:rsid w:val="00C23B08"/>
    <w:rsid w:val="00C23D95"/>
    <w:rsid w:val="00C24DE2"/>
    <w:rsid w:val="00C25206"/>
    <w:rsid w:val="00C25C9D"/>
    <w:rsid w:val="00C26820"/>
    <w:rsid w:val="00C26B18"/>
    <w:rsid w:val="00C26CA8"/>
    <w:rsid w:val="00C27367"/>
    <w:rsid w:val="00C31235"/>
    <w:rsid w:val="00C31DCA"/>
    <w:rsid w:val="00C33B7C"/>
    <w:rsid w:val="00C345DD"/>
    <w:rsid w:val="00C34A75"/>
    <w:rsid w:val="00C35853"/>
    <w:rsid w:val="00C36279"/>
    <w:rsid w:val="00C36A57"/>
    <w:rsid w:val="00C36FC2"/>
    <w:rsid w:val="00C370A6"/>
    <w:rsid w:val="00C41E63"/>
    <w:rsid w:val="00C43A97"/>
    <w:rsid w:val="00C4406A"/>
    <w:rsid w:val="00C44199"/>
    <w:rsid w:val="00C446F3"/>
    <w:rsid w:val="00C45FC2"/>
    <w:rsid w:val="00C4707C"/>
    <w:rsid w:val="00C470FE"/>
    <w:rsid w:val="00C4710A"/>
    <w:rsid w:val="00C501A1"/>
    <w:rsid w:val="00C5297A"/>
    <w:rsid w:val="00C5367C"/>
    <w:rsid w:val="00C53D6C"/>
    <w:rsid w:val="00C574E4"/>
    <w:rsid w:val="00C5772F"/>
    <w:rsid w:val="00C57914"/>
    <w:rsid w:val="00C6187D"/>
    <w:rsid w:val="00C61FA5"/>
    <w:rsid w:val="00C62CAD"/>
    <w:rsid w:val="00C63ED6"/>
    <w:rsid w:val="00C648E0"/>
    <w:rsid w:val="00C64A4C"/>
    <w:rsid w:val="00C64DE7"/>
    <w:rsid w:val="00C65C3A"/>
    <w:rsid w:val="00C67978"/>
    <w:rsid w:val="00C704D9"/>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CB3"/>
    <w:rsid w:val="00CB4495"/>
    <w:rsid w:val="00CB6941"/>
    <w:rsid w:val="00CC1F1A"/>
    <w:rsid w:val="00CC2A6C"/>
    <w:rsid w:val="00CC69CF"/>
    <w:rsid w:val="00CC6C9C"/>
    <w:rsid w:val="00CC795D"/>
    <w:rsid w:val="00CC7EA5"/>
    <w:rsid w:val="00CD1C10"/>
    <w:rsid w:val="00CD1D53"/>
    <w:rsid w:val="00CD24DF"/>
    <w:rsid w:val="00CD3786"/>
    <w:rsid w:val="00CD4E57"/>
    <w:rsid w:val="00CD5344"/>
    <w:rsid w:val="00CD68A0"/>
    <w:rsid w:val="00CE02E1"/>
    <w:rsid w:val="00CE1780"/>
    <w:rsid w:val="00CE1E61"/>
    <w:rsid w:val="00CE2141"/>
    <w:rsid w:val="00CE2C4B"/>
    <w:rsid w:val="00CE4FE7"/>
    <w:rsid w:val="00CE60FE"/>
    <w:rsid w:val="00CE6E11"/>
    <w:rsid w:val="00CE7AF9"/>
    <w:rsid w:val="00CE7C9F"/>
    <w:rsid w:val="00CE7E97"/>
    <w:rsid w:val="00CF0B4A"/>
    <w:rsid w:val="00CF15F0"/>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B78C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2015"/>
    <w:rsid w:val="00DD267D"/>
    <w:rsid w:val="00DD4DF1"/>
    <w:rsid w:val="00DD56DD"/>
    <w:rsid w:val="00DD648F"/>
    <w:rsid w:val="00DD67EA"/>
    <w:rsid w:val="00DE0FE7"/>
    <w:rsid w:val="00DE29A2"/>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448"/>
    <w:rsid w:val="00E02D8D"/>
    <w:rsid w:val="00E04FE5"/>
    <w:rsid w:val="00E065D4"/>
    <w:rsid w:val="00E06BAC"/>
    <w:rsid w:val="00E11668"/>
    <w:rsid w:val="00E117C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12CC"/>
    <w:rsid w:val="00E62820"/>
    <w:rsid w:val="00E63C17"/>
    <w:rsid w:val="00E64587"/>
    <w:rsid w:val="00E646F2"/>
    <w:rsid w:val="00E64A9B"/>
    <w:rsid w:val="00E64ADE"/>
    <w:rsid w:val="00E64B7E"/>
    <w:rsid w:val="00E6556B"/>
    <w:rsid w:val="00E67CEE"/>
    <w:rsid w:val="00E67CF7"/>
    <w:rsid w:val="00E701A1"/>
    <w:rsid w:val="00E71346"/>
    <w:rsid w:val="00E71367"/>
    <w:rsid w:val="00E71467"/>
    <w:rsid w:val="00E74C15"/>
    <w:rsid w:val="00E75358"/>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468"/>
    <w:rsid w:val="00E9693E"/>
    <w:rsid w:val="00EA003C"/>
    <w:rsid w:val="00EA037A"/>
    <w:rsid w:val="00EA1BDA"/>
    <w:rsid w:val="00EA2017"/>
    <w:rsid w:val="00EA266D"/>
    <w:rsid w:val="00EA3F78"/>
    <w:rsid w:val="00EA765C"/>
    <w:rsid w:val="00EA7DE1"/>
    <w:rsid w:val="00EB0A52"/>
    <w:rsid w:val="00EB0D26"/>
    <w:rsid w:val="00EB0F3A"/>
    <w:rsid w:val="00EB1381"/>
    <w:rsid w:val="00EB184B"/>
    <w:rsid w:val="00EB28FC"/>
    <w:rsid w:val="00EB30DD"/>
    <w:rsid w:val="00EB3892"/>
    <w:rsid w:val="00EB4ABB"/>
    <w:rsid w:val="00EB4E6E"/>
    <w:rsid w:val="00EB5CCB"/>
    <w:rsid w:val="00EB5E74"/>
    <w:rsid w:val="00EB7173"/>
    <w:rsid w:val="00EB73DD"/>
    <w:rsid w:val="00EB7DDD"/>
    <w:rsid w:val="00EC0A67"/>
    <w:rsid w:val="00EC0E23"/>
    <w:rsid w:val="00EC4C13"/>
    <w:rsid w:val="00EC5E84"/>
    <w:rsid w:val="00EC61EF"/>
    <w:rsid w:val="00EC6A9C"/>
    <w:rsid w:val="00ED01A4"/>
    <w:rsid w:val="00ED1618"/>
    <w:rsid w:val="00ED1715"/>
    <w:rsid w:val="00ED184A"/>
    <w:rsid w:val="00ED2DBF"/>
    <w:rsid w:val="00ED5021"/>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734A"/>
    <w:rsid w:val="00F2153D"/>
    <w:rsid w:val="00F21A86"/>
    <w:rsid w:val="00F21DBC"/>
    <w:rsid w:val="00F228AF"/>
    <w:rsid w:val="00F24929"/>
    <w:rsid w:val="00F2601B"/>
    <w:rsid w:val="00F262B4"/>
    <w:rsid w:val="00F262E1"/>
    <w:rsid w:val="00F26C1E"/>
    <w:rsid w:val="00F2747F"/>
    <w:rsid w:val="00F31269"/>
    <w:rsid w:val="00F31515"/>
    <w:rsid w:val="00F32C03"/>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4C08"/>
    <w:rsid w:val="00F55CAD"/>
    <w:rsid w:val="00F5670A"/>
    <w:rsid w:val="00F56A33"/>
    <w:rsid w:val="00F56D0D"/>
    <w:rsid w:val="00F56F7D"/>
    <w:rsid w:val="00F5767D"/>
    <w:rsid w:val="00F57E2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1E26"/>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1CC"/>
    <w:rsid w:val="00F94E16"/>
    <w:rsid w:val="00F94E37"/>
    <w:rsid w:val="00F96236"/>
    <w:rsid w:val="00FA206D"/>
    <w:rsid w:val="00FA26FE"/>
    <w:rsid w:val="00FA2AE8"/>
    <w:rsid w:val="00FA2DF5"/>
    <w:rsid w:val="00FA44B5"/>
    <w:rsid w:val="00FA5462"/>
    <w:rsid w:val="00FA6A16"/>
    <w:rsid w:val="00FA72A2"/>
    <w:rsid w:val="00FB138D"/>
    <w:rsid w:val="00FB14BE"/>
    <w:rsid w:val="00FB1C98"/>
    <w:rsid w:val="00FB4384"/>
    <w:rsid w:val="00FB512C"/>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D611D"/>
    <w:rsid w:val="00FE0052"/>
    <w:rsid w:val="00FE0289"/>
    <w:rsid w:val="00FE34E4"/>
    <w:rsid w:val="00FE35DA"/>
    <w:rsid w:val="00FE407F"/>
    <w:rsid w:val="00FE4E09"/>
    <w:rsid w:val="00FE548D"/>
    <w:rsid w:val="00FE67D6"/>
    <w:rsid w:val="00FE7765"/>
    <w:rsid w:val="00FF02DF"/>
    <w:rsid w:val="00FF0A8D"/>
    <w:rsid w:val="00FF1795"/>
    <w:rsid w:val="00FF232D"/>
    <w:rsid w:val="00FF2998"/>
    <w:rsid w:val="00FF2D9E"/>
    <w:rsid w:val="00FF3C99"/>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png"/><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image" Target="media/image63.wmf"/><Relationship Id="rId139" Type="http://schemas.openxmlformats.org/officeDocument/2006/relationships/image" Target="media/image66.png"/><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chart" Target="charts/chart1.xml"/><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image" Target="media/image67.png"/><Relationship Id="rId145"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png"/><Relationship Id="rId146" Type="http://schemas.openxmlformats.org/officeDocument/2006/relationships/image" Target="media/image71.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2.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pn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70.wmf"/><Relationship Id="rId90" Type="http://schemas.openxmlformats.org/officeDocument/2006/relationships/oleObject" Target="embeddings/oleObject3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0</TotalTime>
  <Pages>42</Pages>
  <Words>7130</Words>
  <Characters>40641</Characters>
  <Application>Microsoft Office Word</Application>
  <DocSecurity>0</DocSecurity>
  <Lines>338</Lines>
  <Paragraphs>9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47676</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563</cp:revision>
  <cp:lastPrinted>2022-12-02T13:38:00Z</cp:lastPrinted>
  <dcterms:created xsi:type="dcterms:W3CDTF">2023-07-23T12:18:00Z</dcterms:created>
  <dcterms:modified xsi:type="dcterms:W3CDTF">2023-10-01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